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159F" w:rsidRPr="0097159F" w:rsidRDefault="0097159F" w:rsidP="0078474F">
      <w:pPr>
        <w:spacing w:after="0" w:line="360" w:lineRule="auto"/>
        <w:ind w:left="1134"/>
        <w:jc w:val="center"/>
        <w:rPr>
          <w:rFonts w:ascii="Varpada" w:hAnsi="Varpada"/>
          <w:b/>
          <w:bCs/>
          <w:color w:val="C00000"/>
          <w:sz w:val="34"/>
          <w:szCs w:val="24"/>
        </w:rPr>
      </w:pPr>
      <w:r w:rsidRPr="0097159F">
        <w:rPr>
          <w:rFonts w:ascii="Varpada" w:hAnsi="Varpada"/>
          <w:b/>
          <w:bCs/>
          <w:color w:val="C00000"/>
          <w:sz w:val="34"/>
          <w:szCs w:val="24"/>
        </w:rPr>
        <w:t>CĐ 6. Dạ</w:t>
      </w:r>
      <w:r w:rsidR="005B544B">
        <w:rPr>
          <w:rFonts w:ascii="Varpada" w:hAnsi="Varpada"/>
          <w:b/>
          <w:bCs/>
          <w:color w:val="C00000"/>
          <w:sz w:val="34"/>
          <w:szCs w:val="24"/>
        </w:rPr>
        <w:t>ng 34</w:t>
      </w:r>
      <w:r w:rsidRPr="0097159F">
        <w:rPr>
          <w:rFonts w:ascii="Varpada" w:hAnsi="Varpada"/>
          <w:b/>
          <w:bCs/>
          <w:color w:val="C00000"/>
          <w:sz w:val="34"/>
          <w:szCs w:val="24"/>
        </w:rPr>
        <w:t>. Rút gọn, biểu diễn biểu thức lũy thừa</w:t>
      </w:r>
    </w:p>
    <w:p w:rsidR="0078474F" w:rsidRPr="004F46E5" w:rsidRDefault="0078474F" w:rsidP="0078474F">
      <w:pPr>
        <w:spacing w:line="240" w:lineRule="auto"/>
        <w:ind w:left="-142" w:firstLine="142"/>
        <w:jc w:val="center"/>
        <w:rPr>
          <w:rFonts w:ascii="Varpada" w:hAnsi="Varpada"/>
          <w:b/>
          <w:bCs/>
          <w:color w:val="0000CC"/>
          <w:szCs w:val="24"/>
        </w:rPr>
      </w:pPr>
      <w:r w:rsidRPr="004F46E5">
        <w:rPr>
          <w:rFonts w:ascii="Varpada" w:hAnsi="Varpada"/>
          <w:b/>
          <w:bCs/>
          <w:noProof/>
          <w:color w:val="C00000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47EAEE1D" wp14:editId="1ABDAD9F">
                <wp:simplePos x="0" y="0"/>
                <wp:positionH relativeFrom="margin">
                  <wp:posOffset>268991</wp:posOffset>
                </wp:positionH>
                <wp:positionV relativeFrom="paragraph">
                  <wp:posOffset>219710</wp:posOffset>
                </wp:positionV>
                <wp:extent cx="5829300" cy="476250"/>
                <wp:effectExtent l="0" t="0" r="19050" b="19050"/>
                <wp:wrapNone/>
                <wp:docPr id="12" name="Rectangle: Rounded Corners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29300" cy="476250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: Rounded Corners 12" o:spid="_x0000_s1026" style="position:absolute;margin-left:21.2pt;margin-top:17.3pt;width:459pt;height:37.5pt;z-index:-251651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gWLqQIAAMMFAAAOAAAAZHJzL2Uyb0RvYy54bWysVFtP2zAUfp+0/2D5faTNWihRU1QVMU1i&#10;gICJZ+PYTSTbx7Pdpt2v37GThop1e5j2kvjcvnM/86udVmQrnG/AlHR8NqJEGA5VY9Yl/f5882lG&#10;iQ/MVEyBESXdC0+vFh8/zFtbiBxqUJVwBEGML1pb0joEW2SZ57XQzJ+BFQaFEpxmAUm3zirHWkTX&#10;KstHo/OsBVdZB1x4j9zrTkgXCV9KwcO9lF4EokqKsYX0den7Gr/ZYs6KtWO2bngfBvuHKDRrDDod&#10;oK5ZYGTjmt+gdMMdeJDhjIPOQMqGi5QDZjMevcvmqWZWpFywON4OZfL/D5bfbR8caSrsXU6JYRp7&#10;9IhVY2atREEeYWMqUZEVOINNJqiEFWutL9DwyT64nvL4jOnvpNPxj4mRXaryfqiy2AXCkTmd5Zef&#10;R9gMjrLJxXk+TW3I3qyt8+GLAE3io6QuBhGDShVm21sf0C3qH/SiRw+qqW4apRIRx0eslCNbho1n&#10;nAsTJslcbfQ3qDo+DhDGkUYA2TgoHXt2YKOLNIgRKTk8cpLFInRpp1fYKxFdK/MoJBYUE82TwwHh&#10;OJZxJ6pZJTr29I8+E2BElpjcgN0DnMpzHDPC0Hv9aCrSJgzGo78F1hkPFskzmDAY68aAOwWgwuC5&#10;08cojkoTn69Q7XHcHHR76C2/abDFt8yHB+Zw8XAq8JiEe/xIBW1JoX9RUoP7eYof9XEfUEpJi4tc&#10;Uv9jw5ygRH01uCmX48kkbn4iJtOLHAl3LHk9lpiNXgGOzBjPluXpGfWDOjylA/2CN2cZvaKIGY6+&#10;S8qDOxCr0B0YvFpcLJdJDbfdsnBrniyP4LGqcXqfdy/M2X7OA27IHRyWnhXvJr3TjZYGlpsAsklr&#10;8FbXvt54KVL/+6sWT9ExnbTebu/iFwAAAP//AwBQSwMEFAAGAAgAAAAhAHvMFcjeAAAACQEAAA8A&#10;AABkcnMvZG93bnJldi54bWxMj8FOwzAMhu9IvENkJG4sYZSwlaYTICGOqGOatFvWZG21xKmadC1v&#10;jznB0f4//f5cbGbv2MUOsQuo4H4hgFmsg+mwUbD7er9bAYtJo9EuoFXwbSNsyuurQucmTFjZyzY1&#10;jEow5lpBm1Kfcx7r1nodF6G3SNkpDF4nGoeGm0FPVO4dXwohudcd0oVW9/attfV5O3oFHzusxs/9&#10;02PFcX9YvUrXTGen1O3N/PIMLNk5/cHwq0/qUJLTMYxoInMKsmVGpIKHTAKjfC0FLY4EirUEXhb8&#10;/wflDwAAAP//AwBQSwECLQAUAAYACAAAACEAtoM4kv4AAADhAQAAEwAAAAAAAAAAAAAAAAAAAAAA&#10;W0NvbnRlbnRfVHlwZXNdLnhtbFBLAQItABQABgAIAAAAIQA4/SH/1gAAAJQBAAALAAAAAAAAAAAA&#10;AAAAAC8BAABfcmVscy8ucmVsc1BLAQItABQABgAIAAAAIQCedgWLqQIAAMMFAAAOAAAAAAAAAAAA&#10;AAAAAC4CAABkcnMvZTJvRG9jLnhtbFBLAQItABQABgAIAAAAIQB7zBXI3gAAAAkBAAAPAAAAAAAA&#10;AAAAAAAAAAMFAABkcnMvZG93bnJldi54bWxQSwUGAAAAAAQABADzAAAADgYAAAAA&#10;" fillcolor="#fff2cc [663]" strokecolor="#1f3763 [1604]" strokeweight="1pt">
                <v:stroke joinstyle="miter"/>
                <w10:wrap anchorx="margin"/>
              </v:roundrect>
            </w:pict>
          </mc:Fallback>
        </mc:AlternateContent>
      </w:r>
      <w:r w:rsidRPr="004F46E5">
        <w:rPr>
          <w:rFonts w:ascii="Varpada" w:hAnsi="Varpada"/>
          <w:b/>
          <w:bCs/>
          <w:color w:val="0000CC"/>
          <w:szCs w:val="24"/>
        </w:rPr>
        <w:t>Tên FB:</w:t>
      </w:r>
      <w:r w:rsidRPr="004F46E5">
        <w:rPr>
          <w:szCs w:val="24"/>
          <w:lang w:val="fr-FR"/>
        </w:rPr>
        <w:t xml:space="preserve"> </w:t>
      </w:r>
      <w:r w:rsidR="0097159F">
        <w:rPr>
          <w:szCs w:val="24"/>
          <w:lang w:val="fr-FR"/>
        </w:rPr>
        <w:t>Ph</w:t>
      </w:r>
      <w:r w:rsidR="0097159F" w:rsidRPr="0097159F">
        <w:rPr>
          <w:szCs w:val="24"/>
          <w:lang w:val="fr-FR"/>
        </w:rPr>
        <w:t>ạ</w:t>
      </w:r>
      <w:r w:rsidR="0097159F">
        <w:rPr>
          <w:szCs w:val="24"/>
          <w:lang w:val="fr-FR"/>
        </w:rPr>
        <w:t>m Th</w:t>
      </w:r>
      <w:r w:rsidR="0097159F" w:rsidRPr="0097159F">
        <w:rPr>
          <w:szCs w:val="24"/>
          <w:lang w:val="fr-FR"/>
        </w:rPr>
        <w:t>ị</w:t>
      </w:r>
      <w:r w:rsidR="0097159F">
        <w:rPr>
          <w:szCs w:val="24"/>
          <w:lang w:val="fr-FR"/>
        </w:rPr>
        <w:t xml:space="preserve"> Thu Ho</w:t>
      </w:r>
      <w:r w:rsidR="0097159F" w:rsidRPr="0097159F">
        <w:rPr>
          <w:szCs w:val="24"/>
          <w:lang w:val="fr-FR"/>
        </w:rPr>
        <w:t>ài</w:t>
      </w:r>
      <w:r w:rsidRPr="004F46E5">
        <w:rPr>
          <w:rFonts w:ascii="Varpada" w:hAnsi="Varpada"/>
          <w:b/>
          <w:bCs/>
          <w:color w:val="0000CC"/>
          <w:szCs w:val="24"/>
        </w:rPr>
        <w:t xml:space="preserve">  Email:</w:t>
      </w:r>
      <w:r w:rsidR="0097159F">
        <w:rPr>
          <w:szCs w:val="24"/>
          <w:lang w:val="fr-FR"/>
        </w:rPr>
        <w:t xml:space="preserve"> </w:t>
      </w:r>
      <w:hyperlink r:id="rId8" w:history="1">
        <w:r w:rsidR="0097159F" w:rsidRPr="0073592D">
          <w:rPr>
            <w:rStyle w:val="Siunikt"/>
            <w:szCs w:val="24"/>
          </w:rPr>
          <w:t>hphamthu@gmail.com</w:t>
        </w:r>
      </w:hyperlink>
    </w:p>
    <w:p w:rsidR="0078474F" w:rsidRPr="004F46E5" w:rsidRDefault="0078474F" w:rsidP="0078474F">
      <w:pPr>
        <w:rPr>
          <w:rFonts w:ascii="Varpada" w:hAnsi="Varpada"/>
          <w:b/>
          <w:bCs/>
          <w:color w:val="0000CC"/>
          <w:szCs w:val="24"/>
        </w:rPr>
      </w:pPr>
      <w:r w:rsidRPr="004F46E5">
        <w:rPr>
          <w:rFonts w:ascii="Varpada" w:hAnsi="Varpada"/>
          <w:b/>
          <w:bCs/>
          <w:color w:val="0000CC"/>
          <w:szCs w:val="24"/>
        </w:rPr>
        <w:t xml:space="preserve">               </w:t>
      </w:r>
      <w:r w:rsidRPr="004F46E5">
        <w:rPr>
          <w:rFonts w:ascii="Varpada" w:hAnsi="Varpada"/>
          <w:b/>
          <w:bCs/>
          <w:color w:val="0000CC"/>
          <w:sz w:val="26"/>
          <w:szCs w:val="24"/>
        </w:rPr>
        <w:t xml:space="preserve"> </w:t>
      </w:r>
      <w:r w:rsidRPr="004F46E5">
        <w:rPr>
          <w:rFonts w:ascii="Varpada" w:hAnsi="Varpada"/>
          <w:b/>
          <w:bCs/>
          <w:color w:val="0000CC"/>
          <w:sz w:val="26"/>
          <w:szCs w:val="24"/>
          <w:u w:val="single"/>
        </w:rPr>
        <w:t>Dạ</w:t>
      </w:r>
      <w:r w:rsidR="005B544B">
        <w:rPr>
          <w:rFonts w:ascii="Varpada" w:hAnsi="Varpada"/>
          <w:b/>
          <w:bCs/>
          <w:color w:val="0000CC"/>
          <w:sz w:val="26"/>
          <w:szCs w:val="24"/>
          <w:u w:val="single"/>
        </w:rPr>
        <w:t>ng 34</w:t>
      </w:r>
      <w:r w:rsidRPr="004F46E5">
        <w:rPr>
          <w:rFonts w:ascii="Varpada" w:hAnsi="Varpada"/>
          <w:b/>
          <w:bCs/>
          <w:color w:val="0000CC"/>
          <w:sz w:val="26"/>
          <w:szCs w:val="24"/>
          <w:u w:val="single"/>
        </w:rPr>
        <w:t xml:space="preserve">. </w:t>
      </w:r>
      <w:r w:rsidRPr="004F46E5">
        <w:rPr>
          <w:color w:val="000000"/>
          <w:sz w:val="26"/>
          <w:szCs w:val="24"/>
        </w:rPr>
        <w:t xml:space="preserve"> </w:t>
      </w:r>
      <w:r w:rsidR="00E172C5">
        <w:rPr>
          <w:b/>
          <w:color w:val="0070C0"/>
          <w:sz w:val="26"/>
          <w:szCs w:val="24"/>
        </w:rPr>
        <w:t>R</w:t>
      </w:r>
      <w:r w:rsidR="00E172C5" w:rsidRPr="00E172C5">
        <w:rPr>
          <w:b/>
          <w:color w:val="0070C0"/>
          <w:sz w:val="26"/>
          <w:szCs w:val="24"/>
        </w:rPr>
        <w:t>út</w:t>
      </w:r>
      <w:r w:rsidR="00E172C5">
        <w:rPr>
          <w:b/>
          <w:color w:val="0070C0"/>
          <w:sz w:val="26"/>
          <w:szCs w:val="24"/>
        </w:rPr>
        <w:t xml:space="preserve"> g</w:t>
      </w:r>
      <w:r w:rsidR="00E172C5" w:rsidRPr="00E172C5">
        <w:rPr>
          <w:b/>
          <w:color w:val="0070C0"/>
          <w:sz w:val="26"/>
          <w:szCs w:val="24"/>
        </w:rPr>
        <w:t>ọ</w:t>
      </w:r>
      <w:r w:rsidR="00E172C5">
        <w:rPr>
          <w:b/>
          <w:color w:val="0070C0"/>
          <w:sz w:val="26"/>
          <w:szCs w:val="24"/>
        </w:rPr>
        <w:t>n, bi</w:t>
      </w:r>
      <w:r w:rsidR="00E172C5" w:rsidRPr="00E172C5">
        <w:rPr>
          <w:b/>
          <w:color w:val="0070C0"/>
          <w:sz w:val="26"/>
          <w:szCs w:val="24"/>
        </w:rPr>
        <w:t>ểu</w:t>
      </w:r>
      <w:r w:rsidR="00E172C5">
        <w:rPr>
          <w:b/>
          <w:color w:val="0070C0"/>
          <w:sz w:val="26"/>
          <w:szCs w:val="24"/>
        </w:rPr>
        <w:t xml:space="preserve"> di</w:t>
      </w:r>
      <w:r w:rsidR="00E172C5" w:rsidRPr="00E172C5">
        <w:rPr>
          <w:b/>
          <w:color w:val="0070C0"/>
          <w:sz w:val="26"/>
          <w:szCs w:val="24"/>
        </w:rPr>
        <w:t>ễ</w:t>
      </w:r>
      <w:r w:rsidR="00E172C5">
        <w:rPr>
          <w:b/>
          <w:color w:val="0070C0"/>
          <w:sz w:val="26"/>
          <w:szCs w:val="24"/>
        </w:rPr>
        <w:t>n bi</w:t>
      </w:r>
      <w:r w:rsidR="00E172C5" w:rsidRPr="00E172C5">
        <w:rPr>
          <w:b/>
          <w:color w:val="0070C0"/>
          <w:sz w:val="26"/>
          <w:szCs w:val="24"/>
        </w:rPr>
        <w:t>ểu</w:t>
      </w:r>
      <w:r w:rsidR="00E172C5">
        <w:rPr>
          <w:b/>
          <w:color w:val="0070C0"/>
          <w:sz w:val="26"/>
          <w:szCs w:val="24"/>
        </w:rPr>
        <w:t xml:space="preserve"> th</w:t>
      </w:r>
      <w:r w:rsidR="00E172C5" w:rsidRPr="00E172C5">
        <w:rPr>
          <w:b/>
          <w:color w:val="0070C0"/>
          <w:sz w:val="26"/>
          <w:szCs w:val="24"/>
        </w:rPr>
        <w:t>ức</w:t>
      </w:r>
      <w:r w:rsidR="00E172C5">
        <w:rPr>
          <w:b/>
          <w:color w:val="0070C0"/>
          <w:sz w:val="26"/>
          <w:szCs w:val="24"/>
        </w:rPr>
        <w:t xml:space="preserve"> l</w:t>
      </w:r>
      <w:r w:rsidR="00E172C5" w:rsidRPr="00E172C5">
        <w:rPr>
          <w:b/>
          <w:color w:val="0070C0"/>
          <w:sz w:val="26"/>
          <w:szCs w:val="24"/>
        </w:rPr>
        <w:t>ũy</w:t>
      </w:r>
      <w:r w:rsidR="00E172C5">
        <w:rPr>
          <w:b/>
          <w:color w:val="0070C0"/>
          <w:sz w:val="26"/>
          <w:szCs w:val="24"/>
        </w:rPr>
        <w:t xml:space="preserve"> th</w:t>
      </w:r>
      <w:r w:rsidR="00E172C5" w:rsidRPr="00E172C5">
        <w:rPr>
          <w:b/>
          <w:color w:val="0070C0"/>
          <w:sz w:val="26"/>
          <w:szCs w:val="24"/>
        </w:rPr>
        <w:t>ừa</w:t>
      </w:r>
    </w:p>
    <w:p w:rsidR="00C44288" w:rsidRPr="004F46E5" w:rsidRDefault="00C44288" w:rsidP="00C44288">
      <w:pPr>
        <w:rPr>
          <w:rFonts w:ascii="Varpada" w:hAnsi="Varpada"/>
          <w:b/>
          <w:bCs/>
          <w:color w:val="0000CC"/>
          <w:szCs w:val="24"/>
        </w:rPr>
      </w:pPr>
    </w:p>
    <w:p w:rsidR="00C66F74" w:rsidRDefault="00232FB7" w:rsidP="00D21800">
      <w:pPr>
        <w:spacing w:after="0" w:line="240" w:lineRule="auto"/>
        <w:rPr>
          <w:b/>
          <w:color w:val="404040"/>
          <w:szCs w:val="24"/>
        </w:rPr>
      </w:pPr>
      <w:r w:rsidRPr="004F46E5">
        <w:rPr>
          <w:rFonts w:ascii="Varpada" w:hAnsi="Varpada"/>
          <w:color w:val="CC9900"/>
          <w:szCs w:val="24"/>
        </w:rPr>
        <w:sym w:font="Wingdings 2" w:char="F085"/>
      </w:r>
      <w:r w:rsidRPr="004F46E5">
        <w:rPr>
          <w:rFonts w:ascii="Varpada" w:hAnsi="Varpada"/>
          <w:color w:val="CC9900"/>
          <w:szCs w:val="24"/>
        </w:rPr>
        <w:sym w:font="Wingdings 2" w:char="F075"/>
      </w:r>
      <w:r w:rsidRPr="004F46E5">
        <w:rPr>
          <w:rFonts w:ascii="Varpada" w:hAnsi="Varpada"/>
          <w:b/>
          <w:bCs/>
          <w:color w:val="C00000"/>
          <w:szCs w:val="24"/>
        </w:rPr>
        <w:t>_</w:t>
      </w:r>
      <w:r w:rsidR="008005E8" w:rsidRPr="004F46E5">
        <w:rPr>
          <w:rFonts w:ascii="Varpada" w:hAnsi="Varpada"/>
          <w:b/>
          <w:bCs/>
          <w:color w:val="0000CC"/>
          <w:szCs w:val="24"/>
        </w:rPr>
        <w:t>Tóm tắt lý thuyết cơ bản:</w:t>
      </w:r>
      <w:r w:rsidR="00336ECD" w:rsidRPr="004F46E5">
        <w:rPr>
          <w:b/>
          <w:color w:val="404040"/>
          <w:szCs w:val="24"/>
        </w:rPr>
        <w:t xml:space="preserve"> </w:t>
      </w:r>
    </w:p>
    <w:p w:rsidR="00D21800" w:rsidRDefault="00D21800" w:rsidP="00D21800">
      <w:pPr>
        <w:spacing w:after="0" w:line="240" w:lineRule="auto"/>
        <w:rPr>
          <w:rFonts w:ascii="Varppada" w:hAnsi="Varppada" w:cs="Vani"/>
          <w:color w:val="0000CC"/>
          <w:szCs w:val="24"/>
        </w:rPr>
      </w:pPr>
    </w:p>
    <w:p w:rsidR="00460C24" w:rsidRPr="004F46E5" w:rsidRDefault="005B544B" w:rsidP="00460C24">
      <w:pPr>
        <w:rPr>
          <w:rFonts w:ascii="Varppada" w:hAnsi="Varppada" w:cs="Vani"/>
          <w:color w:val="0000CC"/>
          <w:szCs w:val="24"/>
        </w:rPr>
      </w:pPr>
      <w:r w:rsidRPr="004F46E5">
        <w:rPr>
          <w:rFonts w:ascii="Varpada" w:hAnsi="Varpada"/>
          <w:noProof/>
          <w:color w:val="CC9900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FEC5E8" wp14:editId="7EFB3350">
                <wp:simplePos x="0" y="0"/>
                <wp:positionH relativeFrom="margin">
                  <wp:posOffset>143427</wp:posOffset>
                </wp:positionH>
                <wp:positionV relativeFrom="paragraph">
                  <wp:posOffset>201433</wp:posOffset>
                </wp:positionV>
                <wp:extent cx="6353092" cy="7832035"/>
                <wp:effectExtent l="0" t="0" r="10160" b="1714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3092" cy="783203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11.3pt;margin-top:15.85pt;width:500.25pt;height:616.7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cy1nwIAAJIFAAAOAAAAZHJzL2Uyb0RvYy54bWysVE1v2zAMvQ/YfxB0X+0kTT+MOkWQosOA&#10;oi3aDj0rshQbkEVNUuJkv36UZLtBW+wwzAdZEslH8onk1fW+VWQnrGtAl3RyklMiNIeq0ZuS/ny5&#10;/XZBifNMV0yBFiU9CEevF1+/XHWmEFOoQVXCEgTRruhMSWvvTZFljteiZe4EjNAolGBb5vFoN1ll&#10;WYforcqmeX6WdWArY4EL5/D2JgnpIuJLKbh/kNIJT1RJMTYfVxvXdVizxRUrNpaZuuF9GOwfomhZ&#10;o9HpCHXDPCNb23yAahtuwYH0JxzaDKRsuIg5YDaT/F02zzUzIuaC5Dgz0uT+Hyy/3z1a0lT4dkiP&#10;Zi2+0ROyxvRGCYJ3SFBnXIF6z+bR9ieH25DtXto2/DEPso+kHkZSxd4Tjpdns/ksv5xSwlF2fjGb&#10;5rN5QM3ezI11/ruAloRNSS36j2Sy3Z3zSXVQCd403DZK4T0rlCYdhn6Zz/No4UA1VZAGobOb9UpZ&#10;smPh8fFbrXrHR2oYhtIYTUgypRV3/qBEcvAkJPKDiUyTh1CZYoRlnAvtJ0lUs0okb/PgbnA2WMSc&#10;lUbAgCwxyhG7Bxg0E8iAnRjo9YOpiIU9Gvep/814tIieQfvRuG002M8yU5hV7znpDyQlagJLa6gO&#10;WD0WUls5w28bfME75vwjs9hHWFI4G/wDLlIBvhT0O0pqsL8/uw/6WN4opaTDviyp+7VlVlCifmgs&#10;/MvJ6Wlo5Hg4nZ9P8WCPJetjid62K8DXn+AUMjxug75Xw1ZaaF9xhCyDVxQxzdF3Sbm3w2Hl07zA&#10;IcTFchnVsHkN83f62fAAHlgNFfqyf2XW9GXssQPuYehhVryr5qQbLDUstx5kE0v9jdeeb2z8WDj9&#10;kAqT5fgctd5G6eIPAAAA//8DAFBLAwQUAAYACAAAACEA3hiaUN8AAAALAQAADwAAAGRycy9kb3du&#10;cmV2LnhtbEyPT0vDQBDF74LfYRnBm91NqrHEbIoUBA+iWAtep9nJH8zOhuymid/e7cne3vAe7/2m&#10;2C62FycafedYQ7JSIIgrZzpuNBy+Xu42IHxANtg7Jg2/5GFbXl8VmBs38yed9qERsYR9jhraEIZc&#10;Sl+1ZNGv3EAcvdqNFkM8x0aaEedYbnuZKpVJix3HhRYH2rVU/ewnq8FI+314rf17UJv5reap+8D7&#10;nda3N8vzE4hAS/gPwxk/okMZmY5uYuNFryFNs5jUsE4eQZx9la4TEMeo0uwhAVkW8vKH8g8AAP//&#10;AwBQSwECLQAUAAYACAAAACEAtoM4kv4AAADhAQAAEwAAAAAAAAAAAAAAAAAAAAAAW0NvbnRlbnRf&#10;VHlwZXNdLnhtbFBLAQItABQABgAIAAAAIQA4/SH/1gAAAJQBAAALAAAAAAAAAAAAAAAAAC8BAABf&#10;cmVscy8ucmVsc1BLAQItABQABgAIAAAAIQCI0cy1nwIAAJIFAAAOAAAAAAAAAAAAAAAAAC4CAABk&#10;cnMvZTJvRG9jLnhtbFBLAQItABQABgAIAAAAIQDeGJpQ3wAAAAsBAAAPAAAAAAAAAAAAAAAAAPkE&#10;AABkcnMvZG93bnJldi54bWxQSwUGAAAAAAQABADzAAAABQYAAAAA&#10;" filled="f" strokecolor="#00c" strokeweight="1.5pt">
                <w10:wrap anchorx="margin"/>
              </v:rect>
            </w:pict>
          </mc:Fallback>
        </mc:AlternateContent>
      </w:r>
      <w:r w:rsidR="00460C24" w:rsidRPr="004F46E5">
        <w:rPr>
          <w:rFonts w:ascii="Varppada" w:hAnsi="Varppada" w:cs="Vani"/>
          <w:color w:val="0000CC"/>
          <w:szCs w:val="24"/>
        </w:rPr>
        <w:t xml:space="preserve">       </w:t>
      </w:r>
      <w:r w:rsidR="00460C24" w:rsidRPr="004F46E5">
        <w:rPr>
          <w:rFonts w:ascii="Varppada" w:hAnsi="Varppada" w:cs="Vani"/>
          <w:color w:val="0000CC"/>
          <w:szCs w:val="24"/>
        </w:rPr>
        <w:sym w:font="Wingdings 2" w:char="F075"/>
      </w:r>
      <w:r w:rsidR="00460C24" w:rsidRPr="004F46E5">
        <w:rPr>
          <w:rFonts w:ascii="Varppada" w:hAnsi="Varppada" w:cs="Vani"/>
          <w:color w:val="0000CC"/>
          <w:szCs w:val="24"/>
        </w:rPr>
        <w:t>.</w:t>
      </w:r>
      <w:r w:rsidR="00460C24" w:rsidRPr="004F46E5">
        <w:rPr>
          <w:rFonts w:ascii="Varppada" w:hAnsi="Varppada"/>
          <w:b/>
          <w:color w:val="0000CC"/>
          <w:szCs w:val="24"/>
        </w:rPr>
        <w:t xml:space="preserve"> </w:t>
      </w:r>
      <w:r w:rsidR="00460C24" w:rsidRPr="004F46E5">
        <w:rPr>
          <w:rFonts w:ascii="Varppada" w:hAnsi="Varppada"/>
          <w:b/>
          <w:i/>
          <w:color w:val="0000CC"/>
          <w:szCs w:val="24"/>
        </w:rPr>
        <w:t xml:space="preserve"> </w:t>
      </w:r>
      <w:r w:rsidR="0061621B" w:rsidRPr="0061621B">
        <w:rPr>
          <w:rFonts w:ascii="Varppada" w:hAnsi="Varppada"/>
          <w:b/>
          <w:i/>
          <w:color w:val="FF0000"/>
          <w:szCs w:val="24"/>
        </w:rPr>
        <w:t>Định</w:t>
      </w:r>
      <w:r w:rsidR="0061621B">
        <w:rPr>
          <w:rFonts w:ascii="Varppada" w:hAnsi="Varppada"/>
          <w:b/>
          <w:i/>
          <w:color w:val="FF0000"/>
          <w:szCs w:val="24"/>
        </w:rPr>
        <w:t xml:space="preserve"> ngh</w:t>
      </w:r>
      <w:r w:rsidR="0061621B" w:rsidRPr="0061621B">
        <w:rPr>
          <w:rFonts w:ascii="Varppada" w:hAnsi="Varppada"/>
          <w:b/>
          <w:i/>
          <w:color w:val="FF0000"/>
          <w:szCs w:val="24"/>
        </w:rPr>
        <w:t>ĩa</w:t>
      </w:r>
      <w:r w:rsidR="00DE6F67">
        <w:rPr>
          <w:rFonts w:ascii="Varppada" w:hAnsi="Varppada"/>
          <w:b/>
          <w:i/>
          <w:color w:val="FF0000"/>
          <w:szCs w:val="24"/>
        </w:rPr>
        <w:t>, t</w:t>
      </w:r>
      <w:r w:rsidR="00DE6F67" w:rsidRPr="00DE6F67">
        <w:rPr>
          <w:rFonts w:ascii="Varppada" w:hAnsi="Varppada"/>
          <w:b/>
          <w:i/>
          <w:color w:val="FF0000"/>
          <w:szCs w:val="24"/>
        </w:rPr>
        <w:t>ính</w:t>
      </w:r>
      <w:r w:rsidR="00DE6F67">
        <w:rPr>
          <w:rFonts w:ascii="Varppada" w:hAnsi="Varppada"/>
          <w:b/>
          <w:i/>
          <w:color w:val="FF0000"/>
          <w:szCs w:val="24"/>
        </w:rPr>
        <w:t xml:space="preserve"> ch</w:t>
      </w:r>
      <w:r w:rsidR="00DE6F67" w:rsidRPr="00DE6F67">
        <w:rPr>
          <w:rFonts w:ascii="Varppada" w:hAnsi="Varppada"/>
          <w:b/>
          <w:i/>
          <w:color w:val="FF0000"/>
          <w:szCs w:val="24"/>
        </w:rPr>
        <w:t>ấ</w:t>
      </w:r>
      <w:r w:rsidR="00DE6F67">
        <w:rPr>
          <w:rFonts w:ascii="Varppada" w:hAnsi="Varppada"/>
          <w:b/>
          <w:i/>
          <w:color w:val="FF0000"/>
          <w:szCs w:val="24"/>
        </w:rPr>
        <w:t>t c</w:t>
      </w:r>
      <w:r w:rsidR="00DE6F67" w:rsidRPr="00DE6F67">
        <w:rPr>
          <w:rFonts w:ascii="Varppada" w:hAnsi="Varppada"/>
          <w:b/>
          <w:i/>
          <w:color w:val="FF0000"/>
          <w:szCs w:val="24"/>
        </w:rPr>
        <w:t>ủa</w:t>
      </w:r>
      <w:r w:rsidR="00DE6F67">
        <w:rPr>
          <w:rFonts w:ascii="Varppada" w:hAnsi="Varppada"/>
          <w:b/>
          <w:i/>
          <w:color w:val="FF0000"/>
          <w:szCs w:val="24"/>
        </w:rPr>
        <w:t xml:space="preserve"> </w:t>
      </w:r>
      <w:r w:rsidR="0060138D">
        <w:rPr>
          <w:rFonts w:ascii="Varppada" w:hAnsi="Varppada"/>
          <w:b/>
          <w:i/>
          <w:color w:val="FF0000"/>
          <w:szCs w:val="24"/>
        </w:rPr>
        <w:t xml:space="preserve"> l</w:t>
      </w:r>
      <w:r w:rsidR="0060138D" w:rsidRPr="0060138D">
        <w:rPr>
          <w:rFonts w:ascii="Varppada" w:hAnsi="Varppada"/>
          <w:b/>
          <w:i/>
          <w:color w:val="FF0000"/>
          <w:szCs w:val="24"/>
        </w:rPr>
        <w:t>ũy</w:t>
      </w:r>
      <w:r w:rsidR="0060138D">
        <w:rPr>
          <w:rFonts w:ascii="Varppada" w:hAnsi="Varppada"/>
          <w:b/>
          <w:i/>
          <w:color w:val="FF0000"/>
          <w:szCs w:val="24"/>
        </w:rPr>
        <w:t xml:space="preserve"> th</w:t>
      </w:r>
      <w:r w:rsidR="0060138D" w:rsidRPr="0060138D">
        <w:rPr>
          <w:rFonts w:ascii="Varppada" w:hAnsi="Varppada"/>
          <w:b/>
          <w:i/>
          <w:color w:val="FF0000"/>
          <w:szCs w:val="24"/>
        </w:rPr>
        <w:t>ừa</w:t>
      </w:r>
    </w:p>
    <w:tbl>
      <w:tblPr>
        <w:tblStyle w:val="LiBang"/>
        <w:tblW w:w="0" w:type="auto"/>
        <w:jc w:val="right"/>
        <w:tblInd w:w="-253" w:type="dxa"/>
        <w:tblLook w:val="01E0" w:firstRow="1" w:lastRow="1" w:firstColumn="1" w:lastColumn="1" w:noHBand="0" w:noVBand="0"/>
      </w:tblPr>
      <w:tblGrid>
        <w:gridCol w:w="2836"/>
        <w:gridCol w:w="2268"/>
        <w:gridCol w:w="4110"/>
      </w:tblGrid>
      <w:tr w:rsidR="0060138D" w:rsidRPr="0060138D" w:rsidTr="0061621B">
        <w:trPr>
          <w:jc w:val="right"/>
        </w:trPr>
        <w:tc>
          <w:tcPr>
            <w:tcW w:w="2836" w:type="dxa"/>
            <w:vAlign w:val="center"/>
          </w:tcPr>
          <w:p w:rsidR="0060138D" w:rsidRPr="0060138D" w:rsidRDefault="0060138D" w:rsidP="0060138D">
            <w:pPr>
              <w:jc w:val="center"/>
              <w:rPr>
                <w:rFonts w:eastAsia="Times New Roman" w:cs="Times New Roman"/>
                <w:b/>
                <w:color w:val="000000"/>
              </w:rPr>
            </w:pPr>
            <w:r>
              <w:rPr>
                <w:rFonts w:eastAsia="Times New Roman" w:cs="Times New Roman"/>
                <w:b/>
                <w:color w:val="000000"/>
              </w:rPr>
              <w:t>S</w:t>
            </w:r>
            <w:r w:rsidRPr="0060138D">
              <w:rPr>
                <w:rFonts w:eastAsia="Times New Roman" w:cs="Times New Roman"/>
                <w:b/>
                <w:color w:val="000000"/>
              </w:rPr>
              <w:t>ố</w:t>
            </w:r>
            <w:r>
              <w:rPr>
                <w:rFonts w:eastAsia="Times New Roman" w:cs="Times New Roman"/>
                <w:b/>
                <w:color w:val="000000"/>
              </w:rPr>
              <w:t xml:space="preserve"> m</w:t>
            </w:r>
            <w:r w:rsidRPr="0060138D">
              <w:rPr>
                <w:rFonts w:eastAsia="Times New Roman" w:cs="Times New Roman"/>
                <w:b/>
                <w:color w:val="000000"/>
              </w:rPr>
              <w:t xml:space="preserve">ũ </w:t>
            </w:r>
            <w:r w:rsidRPr="0060138D">
              <w:rPr>
                <w:rFonts w:eastAsia="Times New Roman" w:cs="Times New Roman"/>
                <w:b/>
                <w:color w:val="000000"/>
                <w:szCs w:val="24"/>
              </w:rPr>
              <w:sym w:font="Symbol" w:char="F061"/>
            </w:r>
          </w:p>
        </w:tc>
        <w:tc>
          <w:tcPr>
            <w:tcW w:w="2268" w:type="dxa"/>
            <w:vAlign w:val="center"/>
          </w:tcPr>
          <w:p w:rsidR="0060138D" w:rsidRPr="0060138D" w:rsidRDefault="0060138D" w:rsidP="0060138D">
            <w:pPr>
              <w:jc w:val="center"/>
              <w:rPr>
                <w:rFonts w:eastAsia="Times New Roman" w:cs="Times New Roman"/>
                <w:b/>
                <w:color w:val="000000"/>
              </w:rPr>
            </w:pPr>
            <w:r>
              <w:rPr>
                <w:rFonts w:eastAsia="Times New Roman" w:cs="Times New Roman"/>
                <w:b/>
                <w:color w:val="000000"/>
              </w:rPr>
              <w:t>C</w:t>
            </w:r>
            <w:r w:rsidRPr="0060138D">
              <w:rPr>
                <w:rFonts w:eastAsia="Times New Roman" w:cs="Times New Roman"/>
                <w:b/>
                <w:color w:val="000000"/>
              </w:rPr>
              <w:t>ơ</w:t>
            </w:r>
            <w:r>
              <w:rPr>
                <w:rFonts w:eastAsia="Times New Roman" w:cs="Times New Roman"/>
                <w:b/>
                <w:color w:val="000000"/>
              </w:rPr>
              <w:t xml:space="preserve"> s</w:t>
            </w:r>
            <w:r w:rsidRPr="0060138D">
              <w:rPr>
                <w:rFonts w:eastAsia="Times New Roman" w:cs="Times New Roman"/>
                <w:b/>
                <w:color w:val="000000"/>
              </w:rPr>
              <w:t>ố a</w:t>
            </w:r>
          </w:p>
        </w:tc>
        <w:tc>
          <w:tcPr>
            <w:tcW w:w="4110" w:type="dxa"/>
            <w:vAlign w:val="center"/>
          </w:tcPr>
          <w:p w:rsidR="0060138D" w:rsidRPr="0060138D" w:rsidRDefault="0060138D" w:rsidP="0060138D">
            <w:pPr>
              <w:jc w:val="center"/>
              <w:rPr>
                <w:rFonts w:eastAsia="Times New Roman" w:cs="Times New Roman"/>
                <w:b/>
                <w:color w:val="000000"/>
              </w:rPr>
            </w:pPr>
            <w:r>
              <w:rPr>
                <w:rFonts w:eastAsia="Times New Roman" w:cs="Times New Roman"/>
                <w:b/>
                <w:color w:val="000000"/>
              </w:rPr>
              <w:t>L</w:t>
            </w:r>
            <w:r w:rsidRPr="0060138D">
              <w:rPr>
                <w:rFonts w:eastAsia="Times New Roman" w:cs="Times New Roman"/>
                <w:b/>
                <w:color w:val="000000"/>
              </w:rPr>
              <w:t>ũy</w:t>
            </w:r>
            <w:r>
              <w:rPr>
                <w:rFonts w:eastAsia="Times New Roman" w:cs="Times New Roman"/>
                <w:b/>
                <w:color w:val="000000"/>
              </w:rPr>
              <w:t xml:space="preserve"> th</w:t>
            </w:r>
            <w:r w:rsidRPr="0060138D">
              <w:rPr>
                <w:rFonts w:eastAsia="Times New Roman" w:cs="Times New Roman"/>
                <w:b/>
                <w:color w:val="000000"/>
              </w:rPr>
              <w:t xml:space="preserve">ừa </w:t>
            </w:r>
            <w:r w:rsidRPr="0060138D">
              <w:rPr>
                <w:rFonts w:eastAsia="Times New Roman" w:cs="Times New Roman"/>
                <w:b/>
                <w:color w:val="000000"/>
                <w:position w:val="-6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3pt;height:18.8pt" o:ole="">
                  <v:imagedata r:id="rId9" o:title=""/>
                </v:shape>
                <o:OLEObject Type="Embed" ProgID="Equation.DSMT4" ShapeID="_x0000_i1025" DrawAspect="Content" ObjectID="_1632502820" r:id="rId10"/>
              </w:object>
            </w:r>
          </w:p>
        </w:tc>
      </w:tr>
      <w:tr w:rsidR="0060138D" w:rsidRPr="0060138D" w:rsidTr="0061621B">
        <w:trPr>
          <w:jc w:val="right"/>
        </w:trPr>
        <w:tc>
          <w:tcPr>
            <w:tcW w:w="2836" w:type="dxa"/>
            <w:vAlign w:val="center"/>
          </w:tcPr>
          <w:p w:rsidR="0060138D" w:rsidRPr="0060138D" w:rsidRDefault="0060138D" w:rsidP="0060138D">
            <w:pPr>
              <w:jc w:val="both"/>
              <w:rPr>
                <w:rFonts w:eastAsia="Times New Roman" w:cs="Times New Roman"/>
                <w:i/>
                <w:color w:val="000000"/>
              </w:rPr>
            </w:pPr>
            <w:r w:rsidRPr="0060138D">
              <w:rPr>
                <w:rFonts w:eastAsia="Times New Roman" w:cs="Times New Roman"/>
                <w:i/>
                <w:position w:val="-6"/>
                <w:szCs w:val="24"/>
              </w:rPr>
              <w:object w:dxaOrig="1140" w:dyaOrig="320">
                <v:shape id="_x0000_i1026" type="#_x0000_t75" style="width:56.95pt;height:16.3pt" o:ole="">
                  <v:imagedata r:id="rId11" o:title=""/>
                </v:shape>
                <o:OLEObject Type="Embed" ProgID="Equation.DSMT4" ShapeID="_x0000_i1026" DrawAspect="Content" ObjectID="_1632502821" r:id="rId12"/>
              </w:object>
            </w:r>
          </w:p>
        </w:tc>
        <w:tc>
          <w:tcPr>
            <w:tcW w:w="2268" w:type="dxa"/>
            <w:vAlign w:val="center"/>
          </w:tcPr>
          <w:p w:rsidR="0060138D" w:rsidRPr="0060138D" w:rsidRDefault="0060138D" w:rsidP="0060138D">
            <w:pPr>
              <w:jc w:val="center"/>
              <w:rPr>
                <w:rFonts w:eastAsia="Times New Roman" w:cs="Times New Roman"/>
                <w:i/>
                <w:color w:val="000000"/>
              </w:rPr>
            </w:pPr>
            <w:r w:rsidRPr="0060138D">
              <w:rPr>
                <w:rFonts w:eastAsia="Times New Roman" w:cs="Times New Roman"/>
                <w:i/>
                <w:color w:val="000000"/>
              </w:rPr>
              <w:t xml:space="preserve">a </w:t>
            </w:r>
            <w:r w:rsidRPr="0060138D">
              <w:rPr>
                <w:rFonts w:eastAsia="Times New Roman" w:cs="Times New Roman"/>
                <w:i/>
                <w:color w:val="000000"/>
                <w:szCs w:val="24"/>
              </w:rPr>
              <w:sym w:font="Symbol" w:char="F0CE"/>
            </w:r>
            <w:r w:rsidRPr="0060138D">
              <w:rPr>
                <w:rFonts w:eastAsia="Times New Roman" w:cs="Times New Roman"/>
                <w:i/>
                <w:color w:val="000000"/>
              </w:rPr>
              <w:t xml:space="preserve"> R</w:t>
            </w:r>
          </w:p>
        </w:tc>
        <w:tc>
          <w:tcPr>
            <w:tcW w:w="4110" w:type="dxa"/>
            <w:vAlign w:val="center"/>
          </w:tcPr>
          <w:p w:rsidR="0060138D" w:rsidRPr="0060138D" w:rsidRDefault="0060138D" w:rsidP="0061621B">
            <w:pPr>
              <w:jc w:val="both"/>
              <w:rPr>
                <w:rFonts w:eastAsia="Times New Roman" w:cs="Times New Roman"/>
                <w:i/>
                <w:color w:val="000000"/>
              </w:rPr>
            </w:pPr>
            <w:r w:rsidRPr="0060138D">
              <w:rPr>
                <w:rFonts w:eastAsia="Times New Roman" w:cs="Times New Roman"/>
                <w:i/>
                <w:position w:val="-6"/>
                <w:szCs w:val="24"/>
              </w:rPr>
              <w:object w:dxaOrig="1840" w:dyaOrig="380">
                <v:shape id="_x0000_i1027" type="#_x0000_t75" style="width:92.05pt;height:18.8pt" o:ole="">
                  <v:imagedata r:id="rId13" o:title=""/>
                </v:shape>
                <o:OLEObject Type="Embed" ProgID="Equation.DSMT4" ShapeID="_x0000_i1027" DrawAspect="Content" ObjectID="_1632502822" r:id="rId14"/>
              </w:object>
            </w:r>
            <w:r w:rsidRPr="0060138D">
              <w:rPr>
                <w:rFonts w:eastAsia="Times New Roman" w:cs="Times New Roman"/>
                <w:i/>
                <w:szCs w:val="24"/>
              </w:rPr>
              <w:t xml:space="preserve">(n </w:t>
            </w:r>
            <w:r w:rsidR="0061621B">
              <w:rPr>
                <w:rFonts w:eastAsia="Times New Roman" w:cs="Times New Roman"/>
                <w:i/>
                <w:szCs w:val="24"/>
              </w:rPr>
              <w:t>th</w:t>
            </w:r>
            <w:r w:rsidR="0061621B" w:rsidRPr="0061621B">
              <w:rPr>
                <w:rFonts w:eastAsia="Times New Roman" w:cs="Times New Roman"/>
                <w:i/>
                <w:szCs w:val="24"/>
              </w:rPr>
              <w:t>ừa</w:t>
            </w:r>
            <w:r w:rsidR="0061621B">
              <w:rPr>
                <w:rFonts w:eastAsia="Times New Roman" w:cs="Times New Roman"/>
                <w:i/>
                <w:szCs w:val="24"/>
              </w:rPr>
              <w:t xml:space="preserve"> s</w:t>
            </w:r>
            <w:r w:rsidR="0061621B" w:rsidRPr="0061621B">
              <w:rPr>
                <w:rFonts w:eastAsia="Times New Roman" w:cs="Times New Roman"/>
                <w:i/>
                <w:szCs w:val="24"/>
              </w:rPr>
              <w:t>ố</w:t>
            </w:r>
            <w:r w:rsidRPr="0060138D">
              <w:rPr>
                <w:rFonts w:eastAsia="Times New Roman" w:cs="Times New Roman"/>
                <w:i/>
                <w:szCs w:val="24"/>
              </w:rPr>
              <w:t xml:space="preserve"> a)</w:t>
            </w:r>
          </w:p>
        </w:tc>
      </w:tr>
      <w:tr w:rsidR="0060138D" w:rsidRPr="0060138D" w:rsidTr="0061621B">
        <w:trPr>
          <w:jc w:val="right"/>
        </w:trPr>
        <w:tc>
          <w:tcPr>
            <w:tcW w:w="2836" w:type="dxa"/>
            <w:vAlign w:val="center"/>
          </w:tcPr>
          <w:p w:rsidR="0060138D" w:rsidRPr="0060138D" w:rsidRDefault="0060138D" w:rsidP="0060138D">
            <w:pPr>
              <w:jc w:val="both"/>
              <w:rPr>
                <w:rFonts w:eastAsia="Times New Roman" w:cs="Times New Roman"/>
                <w:i/>
                <w:szCs w:val="24"/>
              </w:rPr>
            </w:pPr>
            <w:r w:rsidRPr="0060138D">
              <w:rPr>
                <w:rFonts w:eastAsia="Times New Roman" w:cs="Times New Roman"/>
                <w:position w:val="-6"/>
                <w:szCs w:val="24"/>
              </w:rPr>
              <w:object w:dxaOrig="600" w:dyaOrig="279">
                <v:shape id="_x0000_i1028" type="#_x0000_t75" style="width:30.05pt;height:13.75pt" o:ole="">
                  <v:imagedata r:id="rId15" o:title=""/>
                </v:shape>
                <o:OLEObject Type="Embed" ProgID="Equation.DSMT4" ShapeID="_x0000_i1028" DrawAspect="Content" ObjectID="_1632502823" r:id="rId16"/>
              </w:object>
            </w:r>
          </w:p>
        </w:tc>
        <w:tc>
          <w:tcPr>
            <w:tcW w:w="2268" w:type="dxa"/>
            <w:vAlign w:val="center"/>
          </w:tcPr>
          <w:p w:rsidR="0060138D" w:rsidRPr="0060138D" w:rsidRDefault="0060138D" w:rsidP="0060138D">
            <w:pPr>
              <w:jc w:val="center"/>
              <w:rPr>
                <w:rFonts w:eastAsia="Times New Roman" w:cs="Times New Roman"/>
                <w:i/>
                <w:color w:val="000000"/>
              </w:rPr>
            </w:pPr>
            <w:r w:rsidRPr="0060138D">
              <w:rPr>
                <w:rFonts w:eastAsia="Times New Roman" w:cs="Times New Roman"/>
                <w:position w:val="-6"/>
                <w:szCs w:val="24"/>
              </w:rPr>
              <w:object w:dxaOrig="580" w:dyaOrig="279">
                <v:shape id="_x0000_i1029" type="#_x0000_t75" style="width:28.8pt;height:13.75pt" o:ole="">
                  <v:imagedata r:id="rId17" o:title=""/>
                </v:shape>
                <o:OLEObject Type="Embed" ProgID="Equation.DSMT4" ShapeID="_x0000_i1029" DrawAspect="Content" ObjectID="_1632502824" r:id="rId18"/>
              </w:object>
            </w:r>
          </w:p>
        </w:tc>
        <w:tc>
          <w:tcPr>
            <w:tcW w:w="4110" w:type="dxa"/>
            <w:vAlign w:val="center"/>
          </w:tcPr>
          <w:p w:rsidR="0060138D" w:rsidRPr="0060138D" w:rsidRDefault="0060138D" w:rsidP="0060138D">
            <w:pPr>
              <w:jc w:val="both"/>
              <w:rPr>
                <w:rFonts w:eastAsia="Times New Roman" w:cs="Times New Roman"/>
                <w:i/>
                <w:szCs w:val="24"/>
              </w:rPr>
            </w:pPr>
            <w:r w:rsidRPr="0060138D">
              <w:rPr>
                <w:rFonts w:eastAsia="Times New Roman" w:cs="Times New Roman"/>
                <w:position w:val="-6"/>
                <w:szCs w:val="24"/>
              </w:rPr>
              <w:object w:dxaOrig="1180" w:dyaOrig="320">
                <v:shape id="_x0000_i1030" type="#_x0000_t75" style="width:58.85pt;height:16.3pt" o:ole="">
                  <v:imagedata r:id="rId19" o:title=""/>
                </v:shape>
                <o:OLEObject Type="Embed" ProgID="Equation.DSMT4" ShapeID="_x0000_i1030" DrawAspect="Content" ObjectID="_1632502825" r:id="rId20"/>
              </w:object>
            </w:r>
          </w:p>
        </w:tc>
      </w:tr>
      <w:tr w:rsidR="0060138D" w:rsidRPr="0060138D" w:rsidTr="0061621B">
        <w:trPr>
          <w:jc w:val="right"/>
        </w:trPr>
        <w:tc>
          <w:tcPr>
            <w:tcW w:w="2836" w:type="dxa"/>
            <w:vAlign w:val="center"/>
          </w:tcPr>
          <w:p w:rsidR="0060138D" w:rsidRPr="0060138D" w:rsidRDefault="0060138D" w:rsidP="0060138D">
            <w:pPr>
              <w:jc w:val="both"/>
              <w:rPr>
                <w:rFonts w:eastAsia="Times New Roman" w:cs="Times New Roman"/>
                <w:szCs w:val="24"/>
              </w:rPr>
            </w:pPr>
            <w:r w:rsidRPr="0060138D">
              <w:rPr>
                <w:rFonts w:eastAsia="Times New Roman" w:cs="Times New Roman"/>
                <w:position w:val="-10"/>
                <w:szCs w:val="24"/>
              </w:rPr>
              <w:object w:dxaOrig="1640" w:dyaOrig="360">
                <v:shape id="_x0000_i1031" type="#_x0000_t75" style="width:82pt;height:18.15pt" o:ole="">
                  <v:imagedata r:id="rId21" o:title=""/>
                </v:shape>
                <o:OLEObject Type="Embed" ProgID="Equation.DSMT4" ShapeID="_x0000_i1031" DrawAspect="Content" ObjectID="_1632502826" r:id="rId22"/>
              </w:object>
            </w:r>
          </w:p>
        </w:tc>
        <w:tc>
          <w:tcPr>
            <w:tcW w:w="2268" w:type="dxa"/>
            <w:vAlign w:val="center"/>
          </w:tcPr>
          <w:p w:rsidR="0060138D" w:rsidRPr="0060138D" w:rsidRDefault="0060138D" w:rsidP="0060138D">
            <w:pPr>
              <w:jc w:val="center"/>
              <w:rPr>
                <w:rFonts w:eastAsia="Times New Roman" w:cs="Times New Roman"/>
                <w:szCs w:val="24"/>
              </w:rPr>
            </w:pPr>
            <w:r w:rsidRPr="0060138D">
              <w:rPr>
                <w:rFonts w:eastAsia="Times New Roman" w:cs="Times New Roman"/>
                <w:position w:val="-6"/>
                <w:szCs w:val="24"/>
              </w:rPr>
              <w:object w:dxaOrig="580" w:dyaOrig="279">
                <v:shape id="_x0000_i1032" type="#_x0000_t75" style="width:28.8pt;height:13.75pt" o:ole="">
                  <v:imagedata r:id="rId23" o:title=""/>
                </v:shape>
                <o:OLEObject Type="Embed" ProgID="Equation.DSMT4" ShapeID="_x0000_i1032" DrawAspect="Content" ObjectID="_1632502827" r:id="rId24"/>
              </w:object>
            </w:r>
          </w:p>
        </w:tc>
        <w:tc>
          <w:tcPr>
            <w:tcW w:w="4110" w:type="dxa"/>
            <w:vAlign w:val="center"/>
          </w:tcPr>
          <w:p w:rsidR="0060138D" w:rsidRPr="0060138D" w:rsidRDefault="0060138D" w:rsidP="0060138D">
            <w:pPr>
              <w:jc w:val="both"/>
              <w:rPr>
                <w:rFonts w:eastAsia="Times New Roman" w:cs="Times New Roman"/>
                <w:szCs w:val="24"/>
              </w:rPr>
            </w:pPr>
            <w:r w:rsidRPr="0060138D">
              <w:rPr>
                <w:rFonts w:eastAsia="Times New Roman" w:cs="Times New Roman"/>
                <w:position w:val="-24"/>
                <w:szCs w:val="24"/>
              </w:rPr>
              <w:object w:dxaOrig="1480" w:dyaOrig="620">
                <v:shape id="_x0000_i1033" type="#_x0000_t75" style="width:73.9pt;height:31.3pt" o:ole="">
                  <v:imagedata r:id="rId25" o:title=""/>
                </v:shape>
                <o:OLEObject Type="Embed" ProgID="Equation.DSMT4" ShapeID="_x0000_i1033" DrawAspect="Content" ObjectID="_1632502828" r:id="rId26"/>
              </w:object>
            </w:r>
          </w:p>
        </w:tc>
      </w:tr>
      <w:tr w:rsidR="0060138D" w:rsidRPr="0060138D" w:rsidTr="0061621B">
        <w:trPr>
          <w:jc w:val="right"/>
        </w:trPr>
        <w:tc>
          <w:tcPr>
            <w:tcW w:w="2836" w:type="dxa"/>
            <w:vAlign w:val="center"/>
          </w:tcPr>
          <w:p w:rsidR="0060138D" w:rsidRPr="0060138D" w:rsidRDefault="0060138D" w:rsidP="0060138D">
            <w:pPr>
              <w:jc w:val="both"/>
              <w:rPr>
                <w:rFonts w:eastAsia="Times New Roman" w:cs="Times New Roman"/>
                <w:szCs w:val="24"/>
              </w:rPr>
            </w:pPr>
            <w:r w:rsidRPr="0060138D">
              <w:rPr>
                <w:rFonts w:eastAsia="Times New Roman" w:cs="Times New Roman"/>
                <w:position w:val="-24"/>
                <w:szCs w:val="24"/>
              </w:rPr>
              <w:object w:dxaOrig="2240" w:dyaOrig="620">
                <v:shape id="_x0000_i1034" type="#_x0000_t75" style="width:112.05pt;height:31.3pt" o:ole="">
                  <v:imagedata r:id="rId27" o:title=""/>
                </v:shape>
                <o:OLEObject Type="Embed" ProgID="Equation.DSMT4" ShapeID="_x0000_i1034" DrawAspect="Content" ObjectID="_1632502829" r:id="rId28"/>
              </w:object>
            </w:r>
          </w:p>
        </w:tc>
        <w:tc>
          <w:tcPr>
            <w:tcW w:w="2268" w:type="dxa"/>
            <w:vAlign w:val="center"/>
          </w:tcPr>
          <w:p w:rsidR="0060138D" w:rsidRPr="0060138D" w:rsidRDefault="0060138D" w:rsidP="0060138D">
            <w:pPr>
              <w:jc w:val="center"/>
              <w:rPr>
                <w:rFonts w:eastAsia="Times New Roman" w:cs="Times New Roman"/>
                <w:szCs w:val="24"/>
              </w:rPr>
            </w:pPr>
            <w:r w:rsidRPr="0060138D">
              <w:rPr>
                <w:rFonts w:eastAsia="Times New Roman" w:cs="Times New Roman"/>
                <w:position w:val="-6"/>
                <w:szCs w:val="24"/>
              </w:rPr>
              <w:object w:dxaOrig="580" w:dyaOrig="279">
                <v:shape id="_x0000_i1035" type="#_x0000_t75" style="width:28.8pt;height:13.75pt" o:ole="">
                  <v:imagedata r:id="rId29" o:title=""/>
                </v:shape>
                <o:OLEObject Type="Embed" ProgID="Equation.DSMT4" ShapeID="_x0000_i1035" DrawAspect="Content" ObjectID="_1632502830" r:id="rId30"/>
              </w:object>
            </w:r>
          </w:p>
        </w:tc>
        <w:tc>
          <w:tcPr>
            <w:tcW w:w="4110" w:type="dxa"/>
            <w:vAlign w:val="center"/>
          </w:tcPr>
          <w:p w:rsidR="0060138D" w:rsidRPr="0060138D" w:rsidRDefault="0060138D" w:rsidP="0060138D">
            <w:pPr>
              <w:jc w:val="both"/>
              <w:rPr>
                <w:rFonts w:eastAsia="Times New Roman" w:cs="Times New Roman"/>
                <w:szCs w:val="24"/>
              </w:rPr>
            </w:pPr>
            <w:r w:rsidRPr="0060138D">
              <w:rPr>
                <w:rFonts w:eastAsia="Times New Roman" w:cs="Times New Roman"/>
                <w:position w:val="-10"/>
                <w:szCs w:val="24"/>
              </w:rPr>
              <w:object w:dxaOrig="3540" w:dyaOrig="540">
                <v:shape id="_x0000_i1036" type="#_x0000_t75" style="width:177.2pt;height:26.9pt" o:ole="">
                  <v:imagedata r:id="rId31" o:title=""/>
                </v:shape>
                <o:OLEObject Type="Embed" ProgID="Equation.DSMT4" ShapeID="_x0000_i1036" DrawAspect="Content" ObjectID="_1632502831" r:id="rId32"/>
              </w:object>
            </w:r>
          </w:p>
        </w:tc>
      </w:tr>
      <w:tr w:rsidR="0060138D" w:rsidRPr="0060138D" w:rsidTr="0061621B">
        <w:trPr>
          <w:jc w:val="right"/>
        </w:trPr>
        <w:tc>
          <w:tcPr>
            <w:tcW w:w="2836" w:type="dxa"/>
            <w:vAlign w:val="center"/>
          </w:tcPr>
          <w:p w:rsidR="0060138D" w:rsidRPr="0060138D" w:rsidRDefault="0060138D" w:rsidP="0060138D">
            <w:pPr>
              <w:jc w:val="both"/>
              <w:rPr>
                <w:rFonts w:eastAsia="Times New Roman" w:cs="Times New Roman"/>
                <w:szCs w:val="24"/>
              </w:rPr>
            </w:pPr>
            <w:r w:rsidRPr="0060138D">
              <w:rPr>
                <w:rFonts w:eastAsia="Times New Roman" w:cs="Times New Roman"/>
                <w:position w:val="-12"/>
                <w:szCs w:val="24"/>
              </w:rPr>
              <w:object w:dxaOrig="2620" w:dyaOrig="380">
                <v:shape id="_x0000_i1037" type="#_x0000_t75" style="width:130.85pt;height:18.8pt" o:ole="">
                  <v:imagedata r:id="rId33" o:title=""/>
                </v:shape>
                <o:OLEObject Type="Embed" ProgID="Equation.DSMT4" ShapeID="_x0000_i1037" DrawAspect="Content" ObjectID="_1632502832" r:id="rId34"/>
              </w:object>
            </w:r>
          </w:p>
        </w:tc>
        <w:tc>
          <w:tcPr>
            <w:tcW w:w="2268" w:type="dxa"/>
            <w:vAlign w:val="center"/>
          </w:tcPr>
          <w:p w:rsidR="0060138D" w:rsidRPr="0060138D" w:rsidRDefault="0060138D" w:rsidP="0060138D">
            <w:pPr>
              <w:jc w:val="center"/>
              <w:rPr>
                <w:rFonts w:eastAsia="Times New Roman" w:cs="Times New Roman"/>
                <w:szCs w:val="24"/>
              </w:rPr>
            </w:pPr>
            <w:r w:rsidRPr="0060138D">
              <w:rPr>
                <w:rFonts w:eastAsia="Times New Roman" w:cs="Times New Roman"/>
                <w:position w:val="-6"/>
                <w:szCs w:val="24"/>
              </w:rPr>
              <w:object w:dxaOrig="580" w:dyaOrig="279">
                <v:shape id="_x0000_i1038" type="#_x0000_t75" style="width:28.8pt;height:13.75pt" o:ole="">
                  <v:imagedata r:id="rId35" o:title=""/>
                </v:shape>
                <o:OLEObject Type="Embed" ProgID="Equation.DSMT4" ShapeID="_x0000_i1038" DrawAspect="Content" ObjectID="_1632502833" r:id="rId36"/>
              </w:object>
            </w:r>
          </w:p>
        </w:tc>
        <w:tc>
          <w:tcPr>
            <w:tcW w:w="4110" w:type="dxa"/>
            <w:vAlign w:val="center"/>
          </w:tcPr>
          <w:p w:rsidR="0060138D" w:rsidRPr="0060138D" w:rsidRDefault="0060138D" w:rsidP="0060138D">
            <w:pPr>
              <w:jc w:val="both"/>
              <w:rPr>
                <w:rFonts w:eastAsia="Times New Roman" w:cs="Times New Roman"/>
                <w:szCs w:val="24"/>
              </w:rPr>
            </w:pPr>
            <w:r w:rsidRPr="0060138D">
              <w:rPr>
                <w:rFonts w:eastAsia="Times New Roman" w:cs="Times New Roman"/>
                <w:position w:val="-6"/>
                <w:szCs w:val="24"/>
              </w:rPr>
              <w:object w:dxaOrig="1219" w:dyaOrig="320">
                <v:shape id="_x0000_i1039" type="#_x0000_t75" style="width:60.75pt;height:16.3pt" o:ole="">
                  <v:imagedata r:id="rId37" o:title=""/>
                </v:shape>
                <o:OLEObject Type="Embed" ProgID="Equation.DSMT4" ShapeID="_x0000_i1039" DrawAspect="Content" ObjectID="_1632502834" r:id="rId38"/>
              </w:object>
            </w:r>
          </w:p>
        </w:tc>
      </w:tr>
    </w:tbl>
    <w:p w:rsidR="0061621B" w:rsidRPr="004F46E5" w:rsidRDefault="001E673F" w:rsidP="001E673F">
      <w:pPr>
        <w:rPr>
          <w:rFonts w:ascii="Varppada" w:hAnsi="Varppada"/>
          <w:b/>
          <w:color w:val="0000CC"/>
          <w:szCs w:val="24"/>
        </w:rPr>
      </w:pPr>
      <w:r w:rsidRPr="004F46E5">
        <w:rPr>
          <w:rFonts w:ascii="Varppada" w:hAnsi="Varppada"/>
          <w:color w:val="0000CC"/>
          <w:szCs w:val="24"/>
        </w:rPr>
        <w:t xml:space="preserve">       </w:t>
      </w:r>
    </w:p>
    <w:p w:rsidR="0001204E" w:rsidRPr="0001204E" w:rsidRDefault="0001204E" w:rsidP="0001204E">
      <w:pPr>
        <w:pStyle w:val="oncaDanhsch"/>
        <w:numPr>
          <w:ilvl w:val="0"/>
          <w:numId w:val="29"/>
        </w:numPr>
        <w:rPr>
          <w:rFonts w:ascii="Varppada" w:hAnsi="Varppada"/>
        </w:rPr>
      </w:pPr>
      <w:r w:rsidRPr="0001204E">
        <w:rPr>
          <w:rFonts w:ascii="Varppada" w:hAnsi="Varppada"/>
        </w:rPr>
        <w:t>Với mọi số dương a,</w:t>
      </w:r>
      <w:r w:rsidR="005B544B">
        <w:rPr>
          <w:rFonts w:ascii="Varppada" w:hAnsi="Varppada"/>
        </w:rPr>
        <w:t xml:space="preserve"> </w:t>
      </w:r>
      <w:r w:rsidRPr="0001204E">
        <w:rPr>
          <w:rFonts w:ascii="Varppada" w:hAnsi="Varppada"/>
        </w:rPr>
        <w:t>b ta có:</w:t>
      </w:r>
    </w:p>
    <w:p w:rsidR="0001204E" w:rsidRDefault="0001204E" w:rsidP="0001204E">
      <w:pPr>
        <w:ind w:left="709" w:hanging="142"/>
      </w:pPr>
      <w:r>
        <w:rPr>
          <w:rFonts w:ascii="Varppada" w:hAnsi="Varppada"/>
          <w:szCs w:val="24"/>
        </w:rPr>
        <w:tab/>
      </w:r>
      <w:r>
        <w:rPr>
          <w:rFonts w:ascii="Varppada" w:hAnsi="Varppada"/>
          <w:szCs w:val="24"/>
        </w:rPr>
        <w:tab/>
      </w:r>
      <w:r>
        <w:rPr>
          <w:rFonts w:ascii="Varppada" w:hAnsi="Varppada"/>
          <w:szCs w:val="24"/>
        </w:rPr>
        <w:tab/>
      </w:r>
      <w:r w:rsidRPr="00DB7624">
        <w:rPr>
          <w:position w:val="-28"/>
        </w:rPr>
        <w:object w:dxaOrig="8000" w:dyaOrig="740">
          <v:shape id="_x0000_i1040" type="#_x0000_t75" style="width:400.05pt;height:36.95pt" o:ole="">
            <v:imagedata r:id="rId39" o:title=""/>
          </v:shape>
          <o:OLEObject Type="Embed" ProgID="Equation.3" ShapeID="_x0000_i1040" DrawAspect="Content" ObjectID="_1632502835" r:id="rId40"/>
        </w:object>
      </w:r>
    </w:p>
    <w:p w:rsidR="0001204E" w:rsidRPr="0001204E" w:rsidRDefault="0001204E" w:rsidP="0001204E">
      <w:pPr>
        <w:pStyle w:val="oncaDanhsch"/>
        <w:numPr>
          <w:ilvl w:val="0"/>
          <w:numId w:val="29"/>
        </w:numPr>
        <w:rPr>
          <w:rFonts w:ascii="Varppada" w:hAnsi="Varppada"/>
          <w:b/>
          <w:color w:val="FF0000"/>
        </w:rPr>
      </w:pPr>
      <w:r w:rsidRPr="0001204E">
        <w:rPr>
          <w:rFonts w:ascii="Varppada" w:hAnsi="Varppada"/>
        </w:rPr>
        <w:t xml:space="preserve">Với </w:t>
      </w:r>
      <w:r w:rsidRPr="0001204E">
        <w:rPr>
          <w:position w:val="-6"/>
        </w:rPr>
        <w:object w:dxaOrig="520" w:dyaOrig="279">
          <v:shape id="_x0000_i1041" type="#_x0000_t75" style="width:26.3pt;height:13.75pt" o:ole="">
            <v:imagedata r:id="rId41" o:title=""/>
          </v:shape>
          <o:OLEObject Type="Embed" ProgID="Equation.DSMT4" ShapeID="_x0000_i1041" DrawAspect="Content" ObjectID="_1632502836" r:id="rId42"/>
        </w:object>
      </w:r>
      <w:r w:rsidRPr="00BD5767">
        <w:t xml:space="preserve">: </w:t>
      </w:r>
      <w:r w:rsidRPr="00BD5767">
        <w:rPr>
          <w:position w:val="-10"/>
        </w:rPr>
        <w:object w:dxaOrig="1800" w:dyaOrig="420">
          <v:shape id="_x0000_i1042" type="#_x0000_t75" style="width:90.15pt;height:21.3pt" o:ole="">
            <v:imagedata r:id="rId43" o:title=""/>
          </v:shape>
          <o:OLEObject Type="Embed" ProgID="Equation.DSMT4" ShapeID="_x0000_i1042" DrawAspect="Content" ObjectID="_1632502837" r:id="rId44"/>
        </w:object>
      </w:r>
      <w:r>
        <w:t xml:space="preserve">; </w:t>
      </w:r>
      <w:r w:rsidRPr="00BD5767">
        <w:t xml:space="preserve">  </w:t>
      </w:r>
      <w:r>
        <w:tab/>
      </w:r>
      <w:r w:rsidRPr="0001204E">
        <w:rPr>
          <w:position w:val="-6"/>
        </w:rPr>
        <w:object w:dxaOrig="880" w:dyaOrig="279">
          <v:shape id="_x0000_i1043" type="#_x0000_t75" style="width:43.85pt;height:13.75pt" o:ole="">
            <v:imagedata r:id="rId45" o:title=""/>
          </v:shape>
          <o:OLEObject Type="Embed" ProgID="Equation.DSMT4" ShapeID="_x0000_i1043" DrawAspect="Content" ObjectID="_1632502838" r:id="rId46"/>
        </w:object>
      </w:r>
      <w:r w:rsidRPr="00BD5767">
        <w:t xml:space="preserve">: </w:t>
      </w:r>
      <w:r w:rsidRPr="00BD5767">
        <w:rPr>
          <w:position w:val="-10"/>
        </w:rPr>
        <w:object w:dxaOrig="1800" w:dyaOrig="420">
          <v:shape id="_x0000_i1044" type="#_x0000_t75" style="width:90.15pt;height:21.3pt" o:ole="">
            <v:imagedata r:id="rId47" o:title=""/>
          </v:shape>
          <o:OLEObject Type="Embed" ProgID="Equation.DSMT4" ShapeID="_x0000_i1044" DrawAspect="Content" ObjectID="_1632502839" r:id="rId48"/>
        </w:object>
      </w:r>
    </w:p>
    <w:p w:rsidR="0001204E" w:rsidRPr="0001204E" w:rsidRDefault="0001204E" w:rsidP="0001204E">
      <w:pPr>
        <w:pStyle w:val="oncaDanhsch"/>
        <w:numPr>
          <w:ilvl w:val="0"/>
          <w:numId w:val="29"/>
        </w:numPr>
        <w:rPr>
          <w:rFonts w:ascii="Varppada" w:hAnsi="Varppada"/>
        </w:rPr>
      </w:pPr>
      <w:r w:rsidRPr="0001204E">
        <w:rPr>
          <w:rFonts w:ascii="Varppada" w:hAnsi="Varppada"/>
        </w:rPr>
        <w:t xml:space="preserve">Với </w:t>
      </w:r>
      <w:r w:rsidRPr="0001204E">
        <w:rPr>
          <w:position w:val="-6"/>
        </w:rPr>
        <w:object w:dxaOrig="920" w:dyaOrig="279">
          <v:shape id="_x0000_i1045" type="#_x0000_t75" style="width:45.7pt;height:13.75pt" o:ole="">
            <v:imagedata r:id="rId49" o:title=""/>
          </v:shape>
          <o:OLEObject Type="Embed" ProgID="Equation.DSMT4" ShapeID="_x0000_i1045" DrawAspect="Content" ObjectID="_1632502840" r:id="rId50"/>
        </w:object>
      </w:r>
      <w:r>
        <w:t xml:space="preserve"> </w:t>
      </w:r>
      <w:r w:rsidRPr="0001204E">
        <w:rPr>
          <w:rFonts w:ascii="Varppada" w:hAnsi="Varppada"/>
        </w:rPr>
        <w:t>ta có:</w:t>
      </w:r>
      <w:r>
        <w:rPr>
          <w:rFonts w:ascii="Varppada" w:hAnsi="Varppada"/>
        </w:rPr>
        <w:t xml:space="preserve"> </w:t>
      </w:r>
      <w:r w:rsidRPr="00591DF5">
        <w:rPr>
          <w:position w:val="-6"/>
        </w:rPr>
        <w:object w:dxaOrig="1800" w:dyaOrig="380">
          <v:shape id="_x0000_i1046" type="#_x0000_t75" style="width:90.15pt;height:18.8pt" o:ole="">
            <v:imagedata r:id="rId51" o:title=""/>
          </v:shape>
          <o:OLEObject Type="Embed" ProgID="Equation.DSMT4" ShapeID="_x0000_i1046" DrawAspect="Content" ObjectID="_1632502841" r:id="rId52"/>
        </w:object>
      </w:r>
      <w:r>
        <w:rPr>
          <w:i/>
        </w:rPr>
        <w:t>;</w:t>
      </w:r>
      <w:r>
        <w:rPr>
          <w:i/>
        </w:rPr>
        <w:tab/>
      </w:r>
      <w:r>
        <w:rPr>
          <w:i/>
        </w:rPr>
        <w:tab/>
      </w:r>
      <w:r w:rsidRPr="00591DF5">
        <w:rPr>
          <w:position w:val="-6"/>
        </w:rPr>
        <w:object w:dxaOrig="1800" w:dyaOrig="380">
          <v:shape id="_x0000_i1047" type="#_x0000_t75" style="width:90.15pt;height:18.8pt" o:ole="">
            <v:imagedata r:id="rId53" o:title=""/>
          </v:shape>
          <o:OLEObject Type="Embed" ProgID="Equation.DSMT4" ShapeID="_x0000_i1047" DrawAspect="Content" ObjectID="_1632502842" r:id="rId54"/>
        </w:object>
      </w:r>
    </w:p>
    <w:p w:rsidR="001E673F" w:rsidRPr="004F46E5" w:rsidRDefault="00460C24" w:rsidP="0001204E">
      <w:pPr>
        <w:ind w:firstLine="720"/>
        <w:rPr>
          <w:rFonts w:ascii="Varppada" w:hAnsi="Varppada"/>
          <w:color w:val="FF0000"/>
          <w:szCs w:val="24"/>
          <w:lang w:val="fr-FR"/>
        </w:rPr>
      </w:pPr>
      <w:r w:rsidRPr="004F46E5">
        <w:rPr>
          <w:rFonts w:ascii="Varppada" w:hAnsi="Varppada"/>
          <w:b/>
          <w:szCs w:val="24"/>
        </w:rPr>
        <w:t xml:space="preserve">        </w:t>
      </w:r>
      <w:r w:rsidRPr="004F46E5">
        <w:rPr>
          <w:rFonts w:ascii="Varppada" w:hAnsi="Varppada"/>
          <w:b/>
          <w:color w:val="0000CC"/>
          <w:szCs w:val="24"/>
        </w:rPr>
        <w:sym w:font="Wingdings 2" w:char="F052"/>
      </w:r>
      <w:r w:rsidRPr="004F46E5">
        <w:rPr>
          <w:rFonts w:ascii="Varppada" w:hAnsi="Varppada"/>
          <w:b/>
          <w:color w:val="0000CC"/>
          <w:szCs w:val="24"/>
        </w:rPr>
        <w:sym w:font="Wingdings" w:char="F040"/>
      </w:r>
      <w:r w:rsidRPr="004F46E5">
        <w:rPr>
          <w:rFonts w:ascii="Varppada" w:hAnsi="Varppada"/>
          <w:b/>
          <w:color w:val="0000CC"/>
          <w:szCs w:val="24"/>
        </w:rPr>
        <w:t xml:space="preserve">. </w:t>
      </w:r>
      <w:r w:rsidRPr="004F46E5">
        <w:rPr>
          <w:rFonts w:ascii="Varppada" w:hAnsi="Varppada"/>
          <w:b/>
          <w:color w:val="FF0000"/>
          <w:szCs w:val="24"/>
          <w:lang w:val="fr-FR"/>
        </w:rPr>
        <w:t>Chú ý:</w:t>
      </w:r>
    </w:p>
    <w:p w:rsidR="00744895" w:rsidRPr="005B544B" w:rsidRDefault="0001204E" w:rsidP="005B544B">
      <w:pPr>
        <w:pStyle w:val="oncaDanhsch"/>
        <w:numPr>
          <w:ilvl w:val="0"/>
          <w:numId w:val="32"/>
        </w:numPr>
        <w:rPr>
          <w:rFonts w:ascii="Varppada" w:hAnsi="Varppada"/>
        </w:rPr>
      </w:pPr>
      <w:r w:rsidRPr="005B544B">
        <w:rPr>
          <w:rFonts w:ascii="Varppada" w:hAnsi="Varppada"/>
        </w:rPr>
        <w:t>Khi xét lũy thừa với số mũ 0 và số mũ</w:t>
      </w:r>
      <w:r w:rsidR="005B544B" w:rsidRPr="005B544B">
        <w:rPr>
          <w:rFonts w:ascii="Varppada" w:hAnsi="Varppada"/>
        </w:rPr>
        <w:t xml:space="preserve"> nguyên âm thì cơ số phải khác 0.</w:t>
      </w:r>
    </w:p>
    <w:p w:rsidR="005B544B" w:rsidRDefault="005B544B" w:rsidP="005B544B">
      <w:pPr>
        <w:pStyle w:val="oncaDanhsch"/>
        <w:numPr>
          <w:ilvl w:val="0"/>
          <w:numId w:val="32"/>
        </w:numPr>
        <w:rPr>
          <w:rFonts w:ascii="Varppada" w:hAnsi="Varppada"/>
        </w:rPr>
      </w:pPr>
      <w:r w:rsidRPr="005B544B">
        <w:rPr>
          <w:rFonts w:ascii="Varppada" w:hAnsi="Varppada"/>
        </w:rPr>
        <w:t xml:space="preserve">Khi xét lũy thừa với số mũ </w:t>
      </w:r>
      <w:r>
        <w:rPr>
          <w:rFonts w:ascii="Varppada" w:hAnsi="Varppada"/>
        </w:rPr>
        <w:t>kh</w:t>
      </w:r>
      <w:r w:rsidRPr="005B544B">
        <w:rPr>
          <w:rFonts w:ascii="Varppada" w:hAnsi="Varppada"/>
        </w:rPr>
        <w:t>ô</w:t>
      </w:r>
      <w:r>
        <w:rPr>
          <w:rFonts w:ascii="Varppada" w:hAnsi="Varppada"/>
        </w:rPr>
        <w:t xml:space="preserve">ng </w:t>
      </w:r>
      <w:r w:rsidRPr="005B544B">
        <w:rPr>
          <w:rFonts w:ascii="Varppada" w:hAnsi="Varppada"/>
        </w:rPr>
        <w:t xml:space="preserve">nguyên thì cơ số phải </w:t>
      </w:r>
      <w:r>
        <w:rPr>
          <w:rFonts w:ascii="Varppada" w:hAnsi="Varppada"/>
        </w:rPr>
        <w:t>d</w:t>
      </w:r>
      <w:r w:rsidRPr="005B544B">
        <w:rPr>
          <w:rFonts w:ascii="Varppada" w:hAnsi="Varppada"/>
        </w:rPr>
        <w:t>ươ</w:t>
      </w:r>
      <w:r>
        <w:rPr>
          <w:rFonts w:ascii="Varppada" w:hAnsi="Varppada"/>
        </w:rPr>
        <w:t>ng</w:t>
      </w:r>
      <w:r w:rsidRPr="005B544B">
        <w:rPr>
          <w:rFonts w:ascii="Varppada" w:hAnsi="Varppada"/>
        </w:rPr>
        <w:t>.</w:t>
      </w:r>
    </w:p>
    <w:p w:rsidR="00D21800" w:rsidRDefault="00D21800" w:rsidP="00D21800">
      <w:pPr>
        <w:pStyle w:val="oncaDanhsch"/>
        <w:ind w:left="2149"/>
        <w:rPr>
          <w:rFonts w:ascii="Varppada" w:hAnsi="Varppada"/>
        </w:rPr>
      </w:pPr>
    </w:p>
    <w:p w:rsidR="0001204E" w:rsidRDefault="00DE6F67" w:rsidP="00DE6F67">
      <w:pPr>
        <w:ind w:left="426"/>
        <w:rPr>
          <w:rFonts w:ascii="Varppada" w:hAnsi="Varppada"/>
          <w:b/>
          <w:color w:val="FF0000"/>
          <w:szCs w:val="24"/>
        </w:rPr>
      </w:pPr>
      <w:r w:rsidRPr="004F46E5">
        <w:rPr>
          <w:rFonts w:ascii="Varppada" w:hAnsi="Varppada"/>
          <w:color w:val="0000CC"/>
          <w:szCs w:val="24"/>
        </w:rPr>
        <w:sym w:font="Wingdings 2" w:char="F076"/>
      </w:r>
      <w:r w:rsidRPr="004F46E5">
        <w:rPr>
          <w:rFonts w:ascii="Varppada" w:hAnsi="Varppada"/>
          <w:color w:val="0000CC"/>
          <w:szCs w:val="24"/>
        </w:rPr>
        <w:t xml:space="preserve">. </w:t>
      </w:r>
      <w:r>
        <w:rPr>
          <w:rFonts w:ascii="Varppada" w:hAnsi="Varppada"/>
          <w:b/>
          <w:i/>
          <w:color w:val="FF0000"/>
          <w:szCs w:val="24"/>
        </w:rPr>
        <w:t xml:space="preserve"> </w:t>
      </w:r>
      <w:r w:rsidRPr="00DE6F67">
        <w:rPr>
          <w:rFonts w:ascii="Varppada" w:hAnsi="Varppada"/>
          <w:b/>
          <w:i/>
          <w:color w:val="FF0000"/>
          <w:szCs w:val="24"/>
        </w:rPr>
        <w:t>Định</w:t>
      </w:r>
      <w:r>
        <w:rPr>
          <w:rFonts w:ascii="Varppada" w:hAnsi="Varppada"/>
          <w:b/>
          <w:i/>
          <w:color w:val="FF0000"/>
          <w:szCs w:val="24"/>
        </w:rPr>
        <w:t xml:space="preserve"> ngh</w:t>
      </w:r>
      <w:r w:rsidRPr="00DE6F67">
        <w:rPr>
          <w:rFonts w:ascii="Varppada" w:hAnsi="Varppada"/>
          <w:b/>
          <w:i/>
          <w:color w:val="FF0000"/>
          <w:szCs w:val="24"/>
        </w:rPr>
        <w:t>ĩa</w:t>
      </w:r>
      <w:r>
        <w:rPr>
          <w:rFonts w:ascii="Varppada" w:hAnsi="Varppada"/>
          <w:b/>
          <w:i/>
          <w:color w:val="FF0000"/>
          <w:szCs w:val="24"/>
        </w:rPr>
        <w:t>, t</w:t>
      </w:r>
      <w:r w:rsidRPr="00DE6F67">
        <w:rPr>
          <w:rFonts w:ascii="Varppada" w:hAnsi="Varppada"/>
          <w:b/>
          <w:i/>
          <w:color w:val="FF0000"/>
          <w:szCs w:val="24"/>
        </w:rPr>
        <w:t>ính</w:t>
      </w:r>
      <w:r>
        <w:rPr>
          <w:rFonts w:ascii="Varppada" w:hAnsi="Varppada"/>
          <w:b/>
          <w:i/>
          <w:color w:val="FF0000"/>
          <w:szCs w:val="24"/>
        </w:rPr>
        <w:t xml:space="preserve"> ch</w:t>
      </w:r>
      <w:r w:rsidRPr="0061621B">
        <w:rPr>
          <w:rFonts w:ascii="Varppada" w:hAnsi="Varppada"/>
          <w:b/>
          <w:i/>
          <w:color w:val="FF0000"/>
          <w:szCs w:val="24"/>
        </w:rPr>
        <w:t>ấ</w:t>
      </w:r>
      <w:r>
        <w:rPr>
          <w:rFonts w:ascii="Varppada" w:hAnsi="Varppada"/>
          <w:b/>
          <w:i/>
          <w:color w:val="FF0000"/>
          <w:szCs w:val="24"/>
        </w:rPr>
        <w:t>tc</w:t>
      </w:r>
      <w:r w:rsidRPr="00DE6F67">
        <w:rPr>
          <w:rFonts w:ascii="Varppada" w:hAnsi="Varppada"/>
          <w:b/>
          <w:i/>
          <w:color w:val="FF0000"/>
          <w:szCs w:val="24"/>
        </w:rPr>
        <w:t>ủa</w:t>
      </w:r>
      <w:r>
        <w:rPr>
          <w:rFonts w:ascii="Varppada" w:hAnsi="Varppada"/>
          <w:b/>
          <w:i/>
          <w:color w:val="FF0000"/>
          <w:szCs w:val="24"/>
        </w:rPr>
        <w:t xml:space="preserve"> c</w:t>
      </w:r>
      <w:r w:rsidRPr="00DE6F67">
        <w:rPr>
          <w:rFonts w:ascii="Varppada" w:hAnsi="Varppada"/>
          <w:b/>
          <w:i/>
          <w:color w:val="FF0000"/>
          <w:szCs w:val="24"/>
        </w:rPr>
        <w:t>ă</w:t>
      </w:r>
      <w:r>
        <w:rPr>
          <w:rFonts w:ascii="Varppada" w:hAnsi="Varppada"/>
          <w:b/>
          <w:i/>
          <w:color w:val="FF0000"/>
          <w:szCs w:val="24"/>
        </w:rPr>
        <w:t>n th</w:t>
      </w:r>
      <w:r w:rsidRPr="00DE6F67">
        <w:rPr>
          <w:rFonts w:ascii="Varppada" w:hAnsi="Varppada"/>
          <w:b/>
          <w:i/>
          <w:color w:val="FF0000"/>
          <w:szCs w:val="24"/>
        </w:rPr>
        <w:t>ứ</w:t>
      </w:r>
      <w:r>
        <w:rPr>
          <w:rFonts w:ascii="Varppada" w:hAnsi="Varppada"/>
          <w:b/>
          <w:i/>
          <w:color w:val="FF0000"/>
          <w:szCs w:val="24"/>
        </w:rPr>
        <w:t>c</w:t>
      </w:r>
      <w:r w:rsidRPr="004F46E5">
        <w:rPr>
          <w:rFonts w:ascii="Varppada" w:hAnsi="Varppada"/>
          <w:b/>
          <w:color w:val="FF0000"/>
          <w:szCs w:val="24"/>
        </w:rPr>
        <w:t>:</w:t>
      </w:r>
    </w:p>
    <w:p w:rsidR="00DE6F67" w:rsidRDefault="00DE6F67" w:rsidP="00DE6F67">
      <w:pPr>
        <w:pStyle w:val="Chntrang"/>
        <w:widowControl w:val="0"/>
        <w:numPr>
          <w:ilvl w:val="0"/>
          <w:numId w:val="33"/>
        </w:numPr>
        <w:jc w:val="both"/>
        <w:rPr>
          <w:rFonts w:ascii="Varppada" w:hAnsi="Varppada"/>
        </w:rPr>
      </w:pPr>
      <w:r w:rsidRPr="00DE6F67">
        <w:rPr>
          <w:rFonts w:ascii="Varppada" w:hAnsi="Varppada"/>
        </w:rPr>
        <w:t xml:space="preserve">Căn bậc n của a là số b sao cho  </w:t>
      </w:r>
      <w:r w:rsidRPr="00DE6F67">
        <w:rPr>
          <w:rFonts w:ascii="Varppada" w:hAnsi="Varppada"/>
          <w:position w:val="-6"/>
        </w:rPr>
        <w:object w:dxaOrig="680" w:dyaOrig="380">
          <v:shape id="_x0000_i1048" type="#_x0000_t75" style="width:33.8pt;height:18.8pt" o:ole="">
            <v:imagedata r:id="rId55" o:title=""/>
          </v:shape>
          <o:OLEObject Type="Embed" ProgID="Equation.DSMT4" ShapeID="_x0000_i1048" DrawAspect="Content" ObjectID="_1632502843" r:id="rId56"/>
        </w:object>
      </w:r>
      <w:r w:rsidRPr="00DE6F67">
        <w:rPr>
          <w:rFonts w:ascii="Varppada" w:hAnsi="Varppada"/>
        </w:rPr>
        <w:t>.</w:t>
      </w:r>
    </w:p>
    <w:p w:rsidR="00DE6F67" w:rsidRDefault="00DE6F67" w:rsidP="00DE6F67">
      <w:pPr>
        <w:pStyle w:val="Chntrang"/>
        <w:widowControl w:val="0"/>
        <w:numPr>
          <w:ilvl w:val="0"/>
          <w:numId w:val="33"/>
        </w:numPr>
        <w:jc w:val="both"/>
        <w:rPr>
          <w:rFonts w:ascii="Varppada" w:hAnsi="Varppada"/>
        </w:rPr>
      </w:pPr>
      <w:r>
        <w:rPr>
          <w:rFonts w:ascii="Varppada" w:hAnsi="Varppada"/>
        </w:rPr>
        <w:t>V</w:t>
      </w:r>
      <w:r w:rsidRPr="00DE6F67">
        <w:rPr>
          <w:rFonts w:ascii="Varppada" w:hAnsi="Varppada"/>
        </w:rPr>
        <w:t>ới</w:t>
      </w:r>
      <w:r>
        <w:t xml:space="preserve"> </w:t>
      </w:r>
      <w:r w:rsidRPr="005A0478">
        <w:rPr>
          <w:i/>
        </w:rPr>
        <w:t xml:space="preserve">a, b </w:t>
      </w:r>
      <w:r w:rsidRPr="005A0478">
        <w:rPr>
          <w:i/>
        </w:rPr>
        <w:sym w:font="Symbol" w:char="F0B3"/>
      </w:r>
      <w:r w:rsidRPr="005A0478">
        <w:rPr>
          <w:i/>
        </w:rPr>
        <w:t xml:space="preserve"> 0, m, n </w:t>
      </w:r>
      <w:r w:rsidRPr="005A0478">
        <w:rPr>
          <w:i/>
        </w:rPr>
        <w:sym w:font="Symbol" w:char="F0CE"/>
      </w:r>
      <w:r w:rsidRPr="005A0478">
        <w:rPr>
          <w:i/>
        </w:rPr>
        <w:t xml:space="preserve"> N*, p, q </w:t>
      </w:r>
      <w:r w:rsidRPr="005A0478">
        <w:rPr>
          <w:i/>
        </w:rPr>
        <w:sym w:font="Symbol" w:char="F0CE"/>
      </w:r>
      <w:r w:rsidRPr="005A0478">
        <w:rPr>
          <w:i/>
        </w:rPr>
        <w:t xml:space="preserve"> Z</w:t>
      </w:r>
      <w:r>
        <w:rPr>
          <w:i/>
        </w:rPr>
        <w:t xml:space="preserve"> </w:t>
      </w:r>
      <w:r w:rsidRPr="00DE6F67">
        <w:rPr>
          <w:rFonts w:ascii="Varppada" w:hAnsi="Varppada"/>
        </w:rPr>
        <w:t>ta có:</w:t>
      </w:r>
    </w:p>
    <w:p w:rsidR="00DE6F67" w:rsidRDefault="00DE6F67" w:rsidP="00DE6F67">
      <w:pPr>
        <w:pStyle w:val="Chntrang"/>
        <w:widowControl w:val="0"/>
        <w:ind w:left="1146"/>
        <w:jc w:val="both"/>
      </w:pPr>
      <w:r w:rsidRPr="005A0478">
        <w:rPr>
          <w:position w:val="-8"/>
        </w:rPr>
        <w:object w:dxaOrig="1400" w:dyaOrig="400">
          <v:shape id="_x0000_i1049" type="#_x0000_t75" style="width:70.1pt;height:20.05pt" o:ole="">
            <v:imagedata r:id="rId57" o:title=""/>
          </v:shape>
          <o:OLEObject Type="Embed" ProgID="Equation.DSMT4" ShapeID="_x0000_i1049" DrawAspect="Content" ObjectID="_1632502844" r:id="rId58"/>
        </w:object>
      </w:r>
      <w:r>
        <w:t>;</w:t>
      </w:r>
      <w:r>
        <w:tab/>
      </w:r>
      <w:r w:rsidRPr="005A0478">
        <w:rPr>
          <w:position w:val="-30"/>
        </w:rPr>
        <w:object w:dxaOrig="1680" w:dyaOrig="760">
          <v:shape id="_x0000_i1050" type="#_x0000_t75" style="width:83.9pt;height:38.2pt" o:ole="">
            <v:imagedata r:id="rId59" o:title=""/>
          </v:shape>
          <o:OLEObject Type="Embed" ProgID="Equation.DSMT4" ShapeID="_x0000_i1050" DrawAspect="Content" ObjectID="_1632502845" r:id="rId60"/>
        </w:object>
      </w:r>
      <w:r>
        <w:t>;</w:t>
      </w:r>
      <w:r>
        <w:tab/>
      </w:r>
    </w:p>
    <w:p w:rsidR="00DE6F67" w:rsidRDefault="00DE6F67" w:rsidP="00DE6F67">
      <w:pPr>
        <w:pStyle w:val="Chntrang"/>
        <w:widowControl w:val="0"/>
        <w:ind w:left="1146"/>
        <w:jc w:val="both"/>
      </w:pPr>
      <w:r w:rsidRPr="00003802">
        <w:rPr>
          <w:position w:val="-10"/>
        </w:rPr>
        <w:object w:dxaOrig="2060" w:dyaOrig="520">
          <v:shape id="_x0000_i1051" type="#_x0000_t75" style="width:103.3pt;height:26.3pt" o:ole="">
            <v:imagedata r:id="rId61" o:title=""/>
          </v:shape>
          <o:OLEObject Type="Embed" ProgID="Equation.DSMT4" ShapeID="_x0000_i1051" DrawAspect="Content" ObjectID="_1632502846" r:id="rId62"/>
        </w:object>
      </w:r>
      <w:r>
        <w:t>;</w:t>
      </w:r>
      <w:r>
        <w:tab/>
        <w:t xml:space="preserve">      </w:t>
      </w:r>
      <w:r w:rsidRPr="00003802">
        <w:rPr>
          <w:position w:val="-10"/>
        </w:rPr>
        <w:object w:dxaOrig="1240" w:dyaOrig="460">
          <v:shape id="_x0000_i1052" type="#_x0000_t75" style="width:62pt;height:23.15pt" o:ole="">
            <v:imagedata r:id="rId63" o:title=""/>
          </v:shape>
          <o:OLEObject Type="Embed" ProgID="Equation.DSMT4" ShapeID="_x0000_i1052" DrawAspect="Content" ObjectID="_1632502847" r:id="rId64"/>
        </w:object>
      </w:r>
      <w:r>
        <w:t xml:space="preserve"> </w:t>
      </w:r>
    </w:p>
    <w:p w:rsidR="00DE6F67" w:rsidRDefault="00DE6F67" w:rsidP="00DE6F67">
      <w:pPr>
        <w:pStyle w:val="Chntrang"/>
        <w:widowControl w:val="0"/>
        <w:ind w:left="1146"/>
        <w:jc w:val="both"/>
      </w:pPr>
      <w:r w:rsidRPr="00DE6F67">
        <w:rPr>
          <w:rFonts w:ascii="Varppada" w:hAnsi="Varppada"/>
        </w:rPr>
        <w:t>Nếu</w:t>
      </w:r>
      <w:r>
        <w:rPr>
          <w:rFonts w:ascii="Varppada" w:hAnsi="Varppada"/>
        </w:rPr>
        <w:t xml:space="preserve"> </w:t>
      </w:r>
      <w:r w:rsidRPr="00DE6F67">
        <w:rPr>
          <w:rFonts w:ascii="Varppada" w:hAnsi="Varppada"/>
          <w:position w:val="-24"/>
        </w:rPr>
        <w:object w:dxaOrig="3019" w:dyaOrig="660">
          <v:shape id="_x0000_i1053" type="#_x0000_t75" style="width:150.9pt;height:33.2pt" o:ole="">
            <v:imagedata r:id="rId65" o:title=""/>
          </v:shape>
          <o:OLEObject Type="Embed" ProgID="Equation.DSMT4" ShapeID="_x0000_i1053" DrawAspect="Content" ObjectID="_1632502848" r:id="rId66"/>
        </w:object>
      </w:r>
      <w:r>
        <w:t xml:space="preserve">;  </w:t>
      </w:r>
    </w:p>
    <w:p w:rsidR="00DE6F67" w:rsidRDefault="00DE6F67" w:rsidP="00DE6F67">
      <w:pPr>
        <w:pStyle w:val="Chntrang"/>
        <w:widowControl w:val="0"/>
        <w:ind w:left="1146"/>
        <w:jc w:val="both"/>
        <w:rPr>
          <w:i/>
        </w:rPr>
      </w:pPr>
      <w:r w:rsidRPr="00DE6F67">
        <w:rPr>
          <w:rFonts w:ascii="Varppada" w:hAnsi="Varppada"/>
        </w:rPr>
        <w:t>Đặc biệt</w:t>
      </w:r>
      <w:r>
        <w:rPr>
          <w:i/>
        </w:rPr>
        <w:t xml:space="preserve">  </w:t>
      </w:r>
      <w:r w:rsidRPr="00003802">
        <w:rPr>
          <w:i/>
          <w:position w:val="-8"/>
        </w:rPr>
        <w:object w:dxaOrig="1200" w:dyaOrig="440">
          <v:shape id="_x0000_i1054" type="#_x0000_t75" style="width:60.1pt;height:21.9pt" o:ole="">
            <v:imagedata r:id="rId67" o:title=""/>
          </v:shape>
          <o:OLEObject Type="Embed" ProgID="Equation.DSMT4" ShapeID="_x0000_i1054" DrawAspect="Content" ObjectID="_1632502849" r:id="rId68"/>
        </w:object>
      </w:r>
    </w:p>
    <w:p w:rsidR="00CB0B5E" w:rsidRDefault="00CB0B5E" w:rsidP="00DE6F67">
      <w:pPr>
        <w:pStyle w:val="Chntrang"/>
        <w:widowControl w:val="0"/>
        <w:ind w:left="1146"/>
        <w:jc w:val="both"/>
        <w:rPr>
          <w:rFonts w:ascii="Varppada" w:hAnsi="Varppada"/>
        </w:rPr>
      </w:pPr>
      <w:r>
        <w:rPr>
          <w:rFonts w:ascii="Varppada" w:hAnsi="Varppada"/>
        </w:rPr>
        <w:t>N</w:t>
      </w:r>
      <w:r w:rsidRPr="00CB0B5E">
        <w:rPr>
          <w:rFonts w:ascii="Varppada" w:hAnsi="Varppada"/>
        </w:rPr>
        <w:t>ếu</w:t>
      </w:r>
      <w:r>
        <w:rPr>
          <w:rFonts w:ascii="Varppada" w:hAnsi="Varppada"/>
        </w:rPr>
        <w:t xml:space="preserve"> n l</w:t>
      </w:r>
      <w:r w:rsidRPr="00CB0B5E">
        <w:rPr>
          <w:rFonts w:ascii="Varppada" w:hAnsi="Varppada"/>
        </w:rPr>
        <w:t>à</w:t>
      </w:r>
      <w:r>
        <w:rPr>
          <w:rFonts w:ascii="Varppada" w:hAnsi="Varppada"/>
        </w:rPr>
        <w:t xml:space="preserve"> s</w:t>
      </w:r>
      <w:r w:rsidRPr="00CB0B5E">
        <w:rPr>
          <w:rFonts w:ascii="Varppada" w:hAnsi="Varppada"/>
        </w:rPr>
        <w:t>ố</w:t>
      </w:r>
      <w:r>
        <w:rPr>
          <w:rFonts w:ascii="Varppada" w:hAnsi="Varppada"/>
        </w:rPr>
        <w:t xml:space="preserve"> nguy</w:t>
      </w:r>
      <w:r w:rsidRPr="00CB0B5E">
        <w:rPr>
          <w:rFonts w:ascii="Varppada" w:hAnsi="Varppada"/>
        </w:rPr>
        <w:t>ê</w:t>
      </w:r>
      <w:r>
        <w:rPr>
          <w:rFonts w:ascii="Varppada" w:hAnsi="Varppada"/>
        </w:rPr>
        <w:t>n d</w:t>
      </w:r>
      <w:r w:rsidRPr="00CB0B5E">
        <w:rPr>
          <w:rFonts w:ascii="Varppada" w:hAnsi="Varppada"/>
        </w:rPr>
        <w:t>ươ</w:t>
      </w:r>
      <w:r>
        <w:rPr>
          <w:rFonts w:ascii="Varppada" w:hAnsi="Varppada"/>
        </w:rPr>
        <w:t>ng l</w:t>
      </w:r>
      <w:r w:rsidRPr="00CB0B5E">
        <w:rPr>
          <w:rFonts w:ascii="Varppada" w:hAnsi="Varppada"/>
        </w:rPr>
        <w:t>ẻ</w:t>
      </w:r>
      <w:r>
        <w:rPr>
          <w:rFonts w:ascii="Varppada" w:hAnsi="Varppada"/>
        </w:rPr>
        <w:t xml:space="preserve"> v</w:t>
      </w:r>
      <w:r w:rsidRPr="00CB0B5E">
        <w:rPr>
          <w:rFonts w:ascii="Varppada" w:hAnsi="Varppada"/>
        </w:rPr>
        <w:t>à</w:t>
      </w:r>
      <w:r>
        <w:rPr>
          <w:rFonts w:ascii="Varppada" w:hAnsi="Varppada"/>
        </w:rPr>
        <w:t xml:space="preserve"> </w:t>
      </w:r>
      <w:r w:rsidRPr="00CB0B5E">
        <w:rPr>
          <w:position w:val="-6"/>
        </w:rPr>
        <w:object w:dxaOrig="560" w:dyaOrig="279">
          <v:shape id="_x0000_i1055" type="#_x0000_t75" style="width:28.15pt;height:13.75pt" o:ole="">
            <v:imagedata r:id="rId69" o:title=""/>
          </v:shape>
          <o:OLEObject Type="Embed" ProgID="Equation.DSMT4" ShapeID="_x0000_i1055" DrawAspect="Content" ObjectID="_1632502850" r:id="rId70"/>
        </w:object>
      </w:r>
      <w:r>
        <w:rPr>
          <w:rFonts w:ascii="Varppada" w:hAnsi="Varppada"/>
        </w:rPr>
        <w:t>th</w:t>
      </w:r>
      <w:r w:rsidRPr="00CB0B5E">
        <w:rPr>
          <w:rFonts w:ascii="Varppada" w:hAnsi="Varppada"/>
        </w:rPr>
        <w:t>ì</w:t>
      </w:r>
      <w:r>
        <w:rPr>
          <w:rFonts w:ascii="Varppada" w:hAnsi="Varppada"/>
        </w:rPr>
        <w:t xml:space="preserve"> </w:t>
      </w:r>
      <w:r w:rsidRPr="00796BB4">
        <w:rPr>
          <w:position w:val="-8"/>
        </w:rPr>
        <w:object w:dxaOrig="920" w:dyaOrig="400">
          <v:shape id="_x0000_i1056" type="#_x0000_t75" style="width:45.7pt;height:20.05pt" o:ole="">
            <v:imagedata r:id="rId71" o:title=""/>
          </v:shape>
          <o:OLEObject Type="Embed" ProgID="Equation.DSMT4" ShapeID="_x0000_i1056" DrawAspect="Content" ObjectID="_1632502851" r:id="rId72"/>
        </w:object>
      </w:r>
      <w:r>
        <w:t>.</w:t>
      </w:r>
    </w:p>
    <w:p w:rsidR="00CB0B5E" w:rsidRDefault="00CB0B5E" w:rsidP="00DE6F67">
      <w:pPr>
        <w:pStyle w:val="Chntrang"/>
        <w:widowControl w:val="0"/>
        <w:ind w:left="1146"/>
        <w:jc w:val="both"/>
        <w:rPr>
          <w:i/>
        </w:rPr>
      </w:pPr>
      <w:r>
        <w:rPr>
          <w:rFonts w:ascii="Varppada" w:hAnsi="Varppada"/>
        </w:rPr>
        <w:t>N</w:t>
      </w:r>
      <w:r w:rsidRPr="00CB0B5E">
        <w:rPr>
          <w:rFonts w:ascii="Varppada" w:hAnsi="Varppada"/>
        </w:rPr>
        <w:t>ếu</w:t>
      </w:r>
      <w:r>
        <w:rPr>
          <w:rFonts w:ascii="Varppada" w:hAnsi="Varppada"/>
        </w:rPr>
        <w:t xml:space="preserve"> n l</w:t>
      </w:r>
      <w:r w:rsidRPr="00CB0B5E">
        <w:rPr>
          <w:rFonts w:ascii="Varppada" w:hAnsi="Varppada"/>
        </w:rPr>
        <w:t>à</w:t>
      </w:r>
      <w:r>
        <w:rPr>
          <w:rFonts w:ascii="Varppada" w:hAnsi="Varppada"/>
        </w:rPr>
        <w:t xml:space="preserve"> s</w:t>
      </w:r>
      <w:r w:rsidRPr="00CB0B5E">
        <w:rPr>
          <w:rFonts w:ascii="Varppada" w:hAnsi="Varppada"/>
        </w:rPr>
        <w:t>ố</w:t>
      </w:r>
      <w:r>
        <w:rPr>
          <w:rFonts w:ascii="Varppada" w:hAnsi="Varppada"/>
        </w:rPr>
        <w:t xml:space="preserve"> nguy</w:t>
      </w:r>
      <w:r w:rsidRPr="00CB0B5E">
        <w:rPr>
          <w:rFonts w:ascii="Varppada" w:hAnsi="Varppada"/>
        </w:rPr>
        <w:t>ê</w:t>
      </w:r>
      <w:r>
        <w:rPr>
          <w:rFonts w:ascii="Varppada" w:hAnsi="Varppada"/>
        </w:rPr>
        <w:t>n d</w:t>
      </w:r>
      <w:r w:rsidRPr="00CB0B5E">
        <w:rPr>
          <w:rFonts w:ascii="Varppada" w:hAnsi="Varppada"/>
        </w:rPr>
        <w:t>ươ</w:t>
      </w:r>
      <w:r>
        <w:rPr>
          <w:rFonts w:ascii="Varppada" w:hAnsi="Varppada"/>
        </w:rPr>
        <w:t>ng ch</w:t>
      </w:r>
      <w:r w:rsidRPr="00CB0B5E">
        <w:rPr>
          <w:rFonts w:ascii="Varppada" w:hAnsi="Varppada"/>
        </w:rPr>
        <w:t>ẵn</w:t>
      </w:r>
      <w:r>
        <w:rPr>
          <w:rFonts w:ascii="Varppada" w:hAnsi="Varppada"/>
        </w:rPr>
        <w:t xml:space="preserve"> v</w:t>
      </w:r>
      <w:r w:rsidRPr="00CB0B5E">
        <w:rPr>
          <w:rFonts w:ascii="Varppada" w:hAnsi="Varppada"/>
        </w:rPr>
        <w:t>à</w:t>
      </w:r>
      <w:r>
        <w:rPr>
          <w:rFonts w:ascii="Varppada" w:hAnsi="Varppada"/>
        </w:rPr>
        <w:t xml:space="preserve"> </w:t>
      </w:r>
      <w:r w:rsidRPr="00CB0B5E">
        <w:rPr>
          <w:position w:val="-6"/>
        </w:rPr>
        <w:object w:dxaOrig="920" w:dyaOrig="279">
          <v:shape id="_x0000_i1057" type="#_x0000_t75" style="width:45.7pt;height:13.75pt" o:ole="">
            <v:imagedata r:id="rId73" o:title=""/>
          </v:shape>
          <o:OLEObject Type="Embed" ProgID="Equation.DSMT4" ShapeID="_x0000_i1057" DrawAspect="Content" ObjectID="_1632502852" r:id="rId74"/>
        </w:object>
      </w:r>
      <w:r>
        <w:rPr>
          <w:rFonts w:ascii="Varppada" w:hAnsi="Varppada"/>
        </w:rPr>
        <w:t xml:space="preserve"> th</w:t>
      </w:r>
      <w:r w:rsidRPr="00CB0B5E">
        <w:rPr>
          <w:rFonts w:ascii="Varppada" w:hAnsi="Varppada"/>
        </w:rPr>
        <w:t>ì</w:t>
      </w:r>
      <w:r>
        <w:rPr>
          <w:rFonts w:ascii="Varppada" w:hAnsi="Varppada"/>
        </w:rPr>
        <w:t xml:space="preserve"> </w:t>
      </w:r>
      <w:r w:rsidRPr="00796BB4">
        <w:rPr>
          <w:position w:val="-8"/>
        </w:rPr>
        <w:object w:dxaOrig="920" w:dyaOrig="400">
          <v:shape id="_x0000_i1058" type="#_x0000_t75" style="width:45.7pt;height:20.05pt" o:ole="">
            <v:imagedata r:id="rId71" o:title=""/>
          </v:shape>
          <o:OLEObject Type="Embed" ProgID="Equation.DSMT4" ShapeID="_x0000_i1058" DrawAspect="Content" ObjectID="_1632502853" r:id="rId75"/>
        </w:object>
      </w:r>
      <w:r>
        <w:t>.</w:t>
      </w:r>
    </w:p>
    <w:p w:rsidR="00CB0B5E" w:rsidRPr="004F46E5" w:rsidRDefault="00CB0B5E" w:rsidP="00CB0B5E">
      <w:pPr>
        <w:ind w:firstLine="720"/>
        <w:rPr>
          <w:rFonts w:ascii="Varppada" w:hAnsi="Varppada"/>
          <w:color w:val="FF0000"/>
          <w:szCs w:val="24"/>
          <w:lang w:val="fr-FR"/>
        </w:rPr>
      </w:pPr>
      <w:r w:rsidRPr="004F46E5">
        <w:rPr>
          <w:rFonts w:ascii="Varppada" w:hAnsi="Varppada"/>
          <w:b/>
          <w:color w:val="0000CC"/>
          <w:szCs w:val="24"/>
        </w:rPr>
        <w:sym w:font="Wingdings 2" w:char="F052"/>
      </w:r>
      <w:r w:rsidRPr="004F46E5">
        <w:rPr>
          <w:rFonts w:ascii="Varppada" w:hAnsi="Varppada"/>
          <w:b/>
          <w:color w:val="0000CC"/>
          <w:szCs w:val="24"/>
        </w:rPr>
        <w:sym w:font="Wingdings" w:char="F040"/>
      </w:r>
      <w:r w:rsidRPr="004F46E5">
        <w:rPr>
          <w:rFonts w:ascii="Varppada" w:hAnsi="Varppada"/>
          <w:b/>
          <w:color w:val="0000CC"/>
          <w:szCs w:val="24"/>
        </w:rPr>
        <w:t xml:space="preserve">. </w:t>
      </w:r>
      <w:r w:rsidRPr="004F46E5">
        <w:rPr>
          <w:rFonts w:ascii="Varppada" w:hAnsi="Varppada"/>
          <w:b/>
          <w:color w:val="FF0000"/>
          <w:szCs w:val="24"/>
          <w:lang w:val="fr-FR"/>
        </w:rPr>
        <w:t>Chú ý:</w:t>
      </w:r>
    </w:p>
    <w:p w:rsidR="00CB0B5E" w:rsidRDefault="00CB0B5E" w:rsidP="00CB0B5E">
      <w:pPr>
        <w:pStyle w:val="oncaDanhsch"/>
        <w:numPr>
          <w:ilvl w:val="0"/>
          <w:numId w:val="32"/>
        </w:numPr>
        <w:rPr>
          <w:rFonts w:ascii="Varppada" w:hAnsi="Varppada"/>
        </w:rPr>
      </w:pPr>
      <w:r>
        <w:rPr>
          <w:rFonts w:ascii="Varppada" w:hAnsi="Varppada"/>
        </w:rPr>
        <w:t>Khi</w:t>
      </w:r>
      <w:r w:rsidRPr="00CB0B5E">
        <w:rPr>
          <w:rFonts w:ascii="Varppada" w:hAnsi="Varppada"/>
        </w:rPr>
        <w:t xml:space="preserve"> n lẻ, mỗi số thực a chỉ có một căn bậc n. Kí hiệu: </w:t>
      </w:r>
      <w:r w:rsidRPr="002075AE">
        <w:rPr>
          <w:i/>
          <w:position w:val="-8"/>
        </w:rPr>
        <w:object w:dxaOrig="380" w:dyaOrig="400">
          <v:shape id="_x0000_i1059" type="#_x0000_t75" style="width:18.8pt;height:20.05pt" o:ole="">
            <v:imagedata r:id="rId76" o:title=""/>
          </v:shape>
          <o:OLEObject Type="Embed" ProgID="Equation.DSMT4" ShapeID="_x0000_i1059" DrawAspect="Content" ObjectID="_1632502854" r:id="rId77"/>
        </w:object>
      </w:r>
      <w:r>
        <w:rPr>
          <w:i/>
        </w:rPr>
        <w:t>.</w:t>
      </w:r>
    </w:p>
    <w:p w:rsidR="00DE6F67" w:rsidRDefault="00CB0B5E" w:rsidP="00CB0B5E">
      <w:pPr>
        <w:pStyle w:val="oncaDanhsch"/>
        <w:numPr>
          <w:ilvl w:val="0"/>
          <w:numId w:val="32"/>
        </w:numPr>
        <w:rPr>
          <w:rFonts w:ascii="Varppada" w:hAnsi="Varppada"/>
        </w:rPr>
      </w:pPr>
      <w:r w:rsidRPr="00CB0B5E">
        <w:rPr>
          <w:rFonts w:ascii="Varppada" w:hAnsi="Varppada"/>
        </w:rPr>
        <w:lastRenderedPageBreak/>
        <w:t>Khi</w:t>
      </w:r>
      <w:r>
        <w:rPr>
          <w:rFonts w:ascii="Varppada" w:hAnsi="Varppada"/>
        </w:rPr>
        <w:t xml:space="preserve"> n ch</w:t>
      </w:r>
      <w:r w:rsidRPr="00CB0B5E">
        <w:rPr>
          <w:rFonts w:ascii="Varppada" w:hAnsi="Varppada"/>
        </w:rPr>
        <w:t>ẵn</w:t>
      </w:r>
      <w:r>
        <w:rPr>
          <w:rFonts w:ascii="Varppada" w:hAnsi="Varppada"/>
        </w:rPr>
        <w:t>, m</w:t>
      </w:r>
      <w:r w:rsidRPr="00CB0B5E">
        <w:rPr>
          <w:rFonts w:ascii="Varppada" w:hAnsi="Varppada"/>
        </w:rPr>
        <w:t>ỗi</w:t>
      </w:r>
      <w:r>
        <w:rPr>
          <w:rFonts w:ascii="Varppada" w:hAnsi="Varppada"/>
        </w:rPr>
        <w:t xml:space="preserve"> s</w:t>
      </w:r>
      <w:r w:rsidRPr="00CB0B5E">
        <w:rPr>
          <w:rFonts w:ascii="Varppada" w:hAnsi="Varppada"/>
        </w:rPr>
        <w:t>ố</w:t>
      </w:r>
      <w:r>
        <w:rPr>
          <w:rFonts w:ascii="Varppada" w:hAnsi="Varppada"/>
        </w:rPr>
        <w:t xml:space="preserve"> th</w:t>
      </w:r>
      <w:r w:rsidRPr="00CB0B5E">
        <w:rPr>
          <w:rFonts w:ascii="Varppada" w:hAnsi="Varppada"/>
        </w:rPr>
        <w:t>ự</w:t>
      </w:r>
      <w:r>
        <w:rPr>
          <w:rFonts w:ascii="Varppada" w:hAnsi="Varppada"/>
        </w:rPr>
        <w:t>c d</w:t>
      </w:r>
      <w:r w:rsidRPr="00CB0B5E">
        <w:rPr>
          <w:rFonts w:ascii="Varppada" w:hAnsi="Varppada"/>
        </w:rPr>
        <w:t>ươ</w:t>
      </w:r>
      <w:r>
        <w:rPr>
          <w:rFonts w:ascii="Varppada" w:hAnsi="Varppada"/>
        </w:rPr>
        <w:t>ng a c</w:t>
      </w:r>
      <w:r w:rsidRPr="00CB0B5E">
        <w:rPr>
          <w:rFonts w:ascii="Varppada" w:hAnsi="Varppada"/>
        </w:rPr>
        <w:t>ó</w:t>
      </w:r>
      <w:r>
        <w:rPr>
          <w:rFonts w:ascii="Varppada" w:hAnsi="Varppada"/>
        </w:rPr>
        <w:t xml:space="preserve"> </w:t>
      </w:r>
      <w:r w:rsidRPr="00CB0B5E">
        <w:rPr>
          <w:rFonts w:ascii="Varppada" w:hAnsi="Varppada"/>
        </w:rPr>
        <w:t>đúng</w:t>
      </w:r>
      <w:r>
        <w:rPr>
          <w:rFonts w:ascii="Varppada" w:hAnsi="Varppada"/>
        </w:rPr>
        <w:t xml:space="preserve"> hai c</w:t>
      </w:r>
      <w:r w:rsidRPr="00CB0B5E">
        <w:rPr>
          <w:rFonts w:ascii="Varppada" w:hAnsi="Varppada"/>
        </w:rPr>
        <w:t>ă</w:t>
      </w:r>
      <w:r>
        <w:rPr>
          <w:rFonts w:ascii="Varppada" w:hAnsi="Varppada"/>
        </w:rPr>
        <w:t>n b</w:t>
      </w:r>
      <w:r w:rsidRPr="00CB0B5E">
        <w:rPr>
          <w:rFonts w:ascii="Varppada" w:hAnsi="Varppada"/>
        </w:rPr>
        <w:t>ậ</w:t>
      </w:r>
      <w:r>
        <w:rPr>
          <w:rFonts w:ascii="Varppada" w:hAnsi="Varppada"/>
        </w:rPr>
        <w:t>c hai l</w:t>
      </w:r>
      <w:r w:rsidRPr="00CB0B5E">
        <w:rPr>
          <w:rFonts w:ascii="Varppada" w:hAnsi="Varppada"/>
        </w:rPr>
        <w:t>à</w:t>
      </w:r>
      <w:r>
        <w:rPr>
          <w:rFonts w:ascii="Varppada" w:hAnsi="Varppada"/>
        </w:rPr>
        <w:t xml:space="preserve"> hai s</w:t>
      </w:r>
      <w:r w:rsidRPr="00CB0B5E">
        <w:rPr>
          <w:rFonts w:ascii="Varppada" w:hAnsi="Varppada"/>
        </w:rPr>
        <w:t>ố</w:t>
      </w:r>
      <w:r>
        <w:rPr>
          <w:rFonts w:ascii="Varppada" w:hAnsi="Varppada"/>
        </w:rPr>
        <w:t xml:space="preserve"> </w:t>
      </w:r>
      <w:r w:rsidRPr="00CB0B5E">
        <w:rPr>
          <w:rFonts w:ascii="Varppada" w:hAnsi="Varppada"/>
        </w:rPr>
        <w:t>đối</w:t>
      </w:r>
      <w:r>
        <w:rPr>
          <w:rFonts w:ascii="Varppada" w:hAnsi="Varppada"/>
        </w:rPr>
        <w:t xml:space="preserve"> nhau. </w:t>
      </w:r>
    </w:p>
    <w:p w:rsidR="00D21800" w:rsidRDefault="00D21800" w:rsidP="00D21800">
      <w:pPr>
        <w:pStyle w:val="oncaDanhsch"/>
        <w:ind w:left="2149"/>
        <w:rPr>
          <w:rFonts w:ascii="Varppada" w:hAnsi="Varppada"/>
        </w:rPr>
      </w:pPr>
    </w:p>
    <w:p w:rsidR="00C44288" w:rsidRPr="004F46E5" w:rsidRDefault="00744895" w:rsidP="00460C24">
      <w:pPr>
        <w:rPr>
          <w:rFonts w:ascii="Varpada" w:hAnsi="Varpada"/>
          <w:b/>
          <w:bCs/>
          <w:color w:val="C00000"/>
          <w:szCs w:val="24"/>
        </w:rPr>
      </w:pPr>
      <w:r w:rsidRPr="004F46E5">
        <w:rPr>
          <w:rFonts w:ascii="Varpada" w:hAnsi="Varpada"/>
          <w:noProof/>
          <w:color w:val="CC9900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A319DA" wp14:editId="0E239F82">
                <wp:simplePos x="0" y="0"/>
                <wp:positionH relativeFrom="margin">
                  <wp:posOffset>63500</wp:posOffset>
                </wp:positionH>
                <wp:positionV relativeFrom="paragraph">
                  <wp:posOffset>-817024</wp:posOffset>
                </wp:positionV>
                <wp:extent cx="6435725" cy="2568271"/>
                <wp:effectExtent l="0" t="0" r="22225" b="2286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35725" cy="2568271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CC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5pt;margin-top:-64.35pt;width:506.75pt;height:202.25pt;z-index:25166336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/D0RnAIAAJAFAAAOAAAAZHJzL2Uyb0RvYy54bWysVEtv2zAMvg/YfxB0X51kSR9BnSJI0WFA&#10;0QZth54VWYoNyKJGKXGyXz9KfjToih2G5aCIJvmR/ETy+uZQG7ZX6CuwOR+fjThTVkJR2W3Of7zc&#10;fbnkzAdhC2HAqpwflec3i8+frhs3VxMowRQKGYFYP29czssQ3DzLvCxVLfwZOGVJqQFrEUjEbVag&#10;aAi9NtlkNDrPGsDCIUjlPX29bZV8kfC1VjI8au1VYCbnlFtIJ6ZzE89scS3mWxSurGSXhviHLGpR&#10;WQo6QN2KINgOqz+g6koieNDhTEKdgdaVVKkGqmY8elfNcymcSrUQOd4NNPn/Bysf9mtkVUFvx5kV&#10;NT3RE5Em7NYoNo70NM7PyerZrbGTPF1jrQeNdfynKtghUXocKFWHwCR9PJ9+nV1MZpxJ0k1m55eT&#10;i4Savbk79OGbgprFS86Rwicqxf7eBwpJpr1JjGbhrjImvZuxrKHEr0azUfLwYKoiaqOdx+1mZZDt&#10;RXx6+q1WsRxCOzEjyVj6GItsy0q3cDQqYhj7pDSxQ4VM2gixL9UAK6RUNoxbVSkK1UabxXB9sN4j&#10;hU6AEVlTlgN2B9BbtiA9dptzZx9dVWrrwbkr/W/Og0eKDDYMznVlAT+qzFBVXeTWvieppSaytIHi&#10;SL2D0A6Vd/Kuohe8Fz6sBdIU0bzRZgiPdGgD9FLQ3TgrAX999D3aU3OTlrOGpjLn/udOoOLMfLfU&#10;9lfj6TSOcRKm1Fkk4Klmc6qxu3oF9PrU2pRdukb7YPqrRqhfaYEsY1RSCSspds5lwF5YhXZb0AqS&#10;arlMZjS6ToR7++xkBI+sxg59ObwKdF0bB5qAB+gnWMzfdXNrGz0tLHcBdJVa/Y3Xjm8a+9Q43YqK&#10;e+VUTlZvi3TxGwAA//8DAFBLAwQUAAYACAAAACEAn5G6EeAAAAAMAQAADwAAAGRycy9kb3ducmV2&#10;LnhtbEyPT0vDQBTE74LfYXmCt3a30doQsylSEDxIxVrw+pp9+YPZtyG7aeK37/akx2GGmd/k29l2&#10;4kyDbx1rWC0VCOLSmZZrDcev10UKwgdkg51j0vBLHrbF7U2OmXETf9L5EGoRS9hnqKEJoc+k9GVD&#10;Fv3S9cTRq9xgMUQ51NIMOMVy28lEqSdpseW40GBPu4bKn8NoNRhpv49vld8HlU7vFY/tBz7utL6/&#10;m1+eQQSaw18YrvgRHYrIdHIjGy+6qFW8EjQsVkm6AXFNqORhDeKkIdmsU5BFLv+fKC4AAAD//wMA&#10;UEsBAi0AFAAGAAgAAAAhALaDOJL+AAAA4QEAABMAAAAAAAAAAAAAAAAAAAAAAFtDb250ZW50X1R5&#10;cGVzXS54bWxQSwECLQAUAAYACAAAACEAOP0h/9YAAACUAQAACwAAAAAAAAAAAAAAAAAvAQAAX3Jl&#10;bHMvLnJlbHNQSwECLQAUAAYACAAAACEAfPw9EZwCAACQBQAADgAAAAAAAAAAAAAAAAAuAgAAZHJz&#10;L2Uyb0RvYy54bWxQSwECLQAUAAYACAAAACEAn5G6EeAAAAAMAQAADwAAAAAAAAAAAAAAAAD2BAAA&#10;ZHJzL2Rvd25yZXYueG1sUEsFBgAAAAAEAAQA8wAAAAMGAAAAAA==&#10;" filled="f" strokecolor="#00c" strokeweight="1.5pt">
                <w10:wrap anchorx="margin"/>
              </v:rect>
            </w:pict>
          </mc:Fallback>
        </mc:AlternateContent>
      </w:r>
      <w:r w:rsidR="00C44288" w:rsidRPr="004F46E5">
        <w:rPr>
          <w:rFonts w:ascii="Varpada" w:hAnsi="Varpada"/>
          <w:color w:val="CC9900"/>
          <w:szCs w:val="24"/>
        </w:rPr>
        <w:t xml:space="preserve">   </w:t>
      </w:r>
      <w:r w:rsidR="00232FB7" w:rsidRPr="004F46E5">
        <w:rPr>
          <w:rFonts w:ascii="Varpada" w:hAnsi="Varpada"/>
          <w:noProof/>
          <w:szCs w:val="24"/>
        </w:rPr>
        <w:t xml:space="preserve"> </w:t>
      </w:r>
      <w:r w:rsidR="00232FB7" w:rsidRPr="004F46E5">
        <w:rPr>
          <w:rFonts w:ascii="Varpada" w:hAnsi="Varpada"/>
          <w:color w:val="CC9900"/>
          <w:szCs w:val="24"/>
        </w:rPr>
        <w:sym w:font="Wingdings 2" w:char="F085"/>
      </w:r>
      <w:r w:rsidR="00232FB7" w:rsidRPr="004F46E5">
        <w:rPr>
          <w:rFonts w:ascii="Varpada" w:hAnsi="Varpada"/>
          <w:color w:val="CC9900"/>
          <w:szCs w:val="24"/>
        </w:rPr>
        <w:sym w:font="Wingdings 2" w:char="F076"/>
      </w:r>
      <w:r w:rsidR="00232FB7" w:rsidRPr="004F46E5">
        <w:rPr>
          <w:rFonts w:ascii="Varpada" w:hAnsi="Varpada"/>
          <w:b/>
          <w:bCs/>
          <w:color w:val="C00000"/>
          <w:szCs w:val="24"/>
        </w:rPr>
        <w:t>_</w:t>
      </w:r>
      <w:r w:rsidR="00C44288" w:rsidRPr="004F46E5">
        <w:rPr>
          <w:rFonts w:ascii="Varpada" w:hAnsi="Varpada"/>
          <w:b/>
          <w:bCs/>
          <w:color w:val="C00000"/>
          <w:szCs w:val="24"/>
        </w:rPr>
        <w:t>Phương pháp Casio:</w:t>
      </w:r>
      <w:r w:rsidR="00B208B9" w:rsidRPr="004F46E5">
        <w:rPr>
          <w:rFonts w:ascii="Varpada" w:hAnsi="Varpada"/>
          <w:b/>
          <w:bCs/>
          <w:color w:val="C00000"/>
          <w:szCs w:val="24"/>
        </w:rPr>
        <w:tab/>
      </w:r>
    </w:p>
    <w:p w:rsidR="00CB0B5E" w:rsidRDefault="00C44288" w:rsidP="00CB0B5E">
      <w:pPr>
        <w:jc w:val="both"/>
      </w:pPr>
      <w:r w:rsidRPr="004F46E5">
        <w:rPr>
          <w:rFonts w:ascii="Varpada" w:hAnsi="Varpada"/>
          <w:b/>
          <w:bCs/>
          <w:color w:val="FF0000"/>
          <w:szCs w:val="24"/>
        </w:rPr>
        <w:t xml:space="preserve">     </w:t>
      </w:r>
      <w:r w:rsidR="00744895" w:rsidRPr="004F46E5">
        <w:rPr>
          <w:rFonts w:ascii="Varppada" w:hAnsi="Varppada"/>
          <w:b/>
          <w:bCs/>
          <w:color w:val="0000CC"/>
          <w:szCs w:val="24"/>
        </w:rPr>
        <w:sym w:font="Wingdings 2" w:char="F06A"/>
      </w:r>
      <w:r w:rsidR="00744895" w:rsidRPr="004F46E5">
        <w:rPr>
          <w:rFonts w:ascii="Varppada" w:hAnsi="Varppada"/>
          <w:b/>
          <w:bCs/>
          <w:color w:val="0000CC"/>
          <w:szCs w:val="24"/>
        </w:rPr>
        <w:t xml:space="preserve">.  </w:t>
      </w:r>
      <w:r w:rsidR="00744895" w:rsidRPr="004F46E5">
        <w:rPr>
          <w:rFonts w:ascii="Varada" w:hAnsi="Varada" w:cs="Calibri"/>
          <w:b/>
          <w:bCs/>
          <w:i/>
          <w:color w:val="0000CC"/>
          <w:szCs w:val="24"/>
        </w:rPr>
        <w:t>Để</w:t>
      </w:r>
      <w:r w:rsidR="00CB0B5E">
        <w:rPr>
          <w:rFonts w:ascii="Varada" w:hAnsi="Varada" w:cs="Calibri"/>
          <w:b/>
          <w:bCs/>
          <w:i/>
          <w:color w:val="0000CC"/>
          <w:szCs w:val="24"/>
        </w:rPr>
        <w:t xml:space="preserve"> th</w:t>
      </w:r>
      <w:r w:rsidR="00CB0B5E" w:rsidRPr="00CB0B5E">
        <w:rPr>
          <w:rFonts w:ascii="Varada" w:hAnsi="Varada" w:cs="Calibri"/>
          <w:b/>
          <w:bCs/>
          <w:i/>
          <w:color w:val="0000CC"/>
          <w:szCs w:val="24"/>
        </w:rPr>
        <w:t>ực hiện phép tính( không chứa chữ)</w:t>
      </w:r>
    </w:p>
    <w:p w:rsidR="00EE1B01" w:rsidRPr="004F46E5" w:rsidRDefault="00EE1B01" w:rsidP="00CB0B5E">
      <w:pPr>
        <w:jc w:val="both"/>
        <w:rPr>
          <w:rFonts w:ascii="Varppada" w:hAnsi="Varppada"/>
          <w:color w:val="404040"/>
          <w:szCs w:val="24"/>
        </w:rPr>
      </w:pPr>
      <w:r w:rsidRPr="004F46E5">
        <w:rPr>
          <w:rFonts w:ascii="Varppada" w:hAnsi="Varppada"/>
          <w:color w:val="404040"/>
          <w:szCs w:val="24"/>
        </w:rPr>
        <w:t xml:space="preserve">      </w:t>
      </w:r>
      <w:r w:rsidR="00301CE4" w:rsidRPr="004F46E5">
        <w:rPr>
          <w:rFonts w:ascii="Varada" w:hAnsi="Varada" w:cs="Vani"/>
          <w:b/>
          <w:bCs/>
          <w:i/>
          <w:color w:val="0000CC"/>
          <w:szCs w:val="24"/>
        </w:rPr>
        <w:t>B</w:t>
      </w:r>
      <w:r w:rsidR="00301CE4" w:rsidRPr="004F46E5">
        <w:rPr>
          <w:rFonts w:ascii="Varada" w:hAnsi="Varada" w:cs="Calibri"/>
          <w:b/>
          <w:bCs/>
          <w:i/>
          <w:color w:val="0000CC"/>
          <w:szCs w:val="24"/>
        </w:rPr>
        <w:t>ướ</w:t>
      </w:r>
      <w:r w:rsidR="00301CE4" w:rsidRPr="004F46E5">
        <w:rPr>
          <w:rFonts w:ascii="Varada" w:hAnsi="Varada" w:cs="Vani"/>
          <w:b/>
          <w:bCs/>
          <w:i/>
          <w:color w:val="0000CC"/>
          <w:szCs w:val="24"/>
        </w:rPr>
        <w:t xml:space="preserve">c 1. </w:t>
      </w:r>
      <w:r w:rsidRPr="004F46E5">
        <w:rPr>
          <w:rFonts w:ascii="Varppada" w:hAnsi="Varppada"/>
          <w:color w:val="404040"/>
          <w:szCs w:val="24"/>
        </w:rPr>
        <w:t xml:space="preserve">Nhập </w:t>
      </w:r>
      <w:r w:rsidR="003862BD">
        <w:rPr>
          <w:rFonts w:ascii="Varppada" w:hAnsi="Varppada"/>
          <w:color w:val="404040"/>
          <w:szCs w:val="24"/>
        </w:rPr>
        <w:t>bi</w:t>
      </w:r>
      <w:r w:rsidR="003862BD" w:rsidRPr="003862BD">
        <w:rPr>
          <w:rFonts w:ascii="Varppada" w:hAnsi="Varppada"/>
          <w:color w:val="404040"/>
          <w:szCs w:val="24"/>
        </w:rPr>
        <w:t>ểu</w:t>
      </w:r>
      <w:r w:rsidR="003862BD">
        <w:rPr>
          <w:rFonts w:ascii="Varppada" w:hAnsi="Varppada"/>
          <w:color w:val="404040"/>
          <w:szCs w:val="24"/>
        </w:rPr>
        <w:t xml:space="preserve"> th</w:t>
      </w:r>
      <w:r w:rsidR="003862BD" w:rsidRPr="003862BD">
        <w:rPr>
          <w:rFonts w:ascii="Varppada" w:hAnsi="Varppada"/>
          <w:color w:val="404040"/>
          <w:szCs w:val="24"/>
        </w:rPr>
        <w:t>ứ</w:t>
      </w:r>
      <w:r w:rsidR="003862BD">
        <w:rPr>
          <w:rFonts w:ascii="Varppada" w:hAnsi="Varppada"/>
          <w:color w:val="404040"/>
          <w:szCs w:val="24"/>
        </w:rPr>
        <w:t>c</w:t>
      </w:r>
      <w:r w:rsidRPr="004F46E5">
        <w:rPr>
          <w:rFonts w:ascii="Varppada" w:hAnsi="Varppada"/>
          <w:color w:val="404040"/>
          <w:szCs w:val="24"/>
        </w:rPr>
        <w:t xml:space="preserve"> vào máy tính CASIO</w:t>
      </w:r>
    </w:p>
    <w:p w:rsidR="00EE1B01" w:rsidRPr="004F46E5" w:rsidRDefault="00EE1B01" w:rsidP="00343B23">
      <w:pPr>
        <w:spacing w:after="0" w:line="240" w:lineRule="auto"/>
        <w:rPr>
          <w:rFonts w:ascii="Varppada" w:hAnsi="Varppada"/>
          <w:color w:val="404040"/>
          <w:position w:val="-6"/>
          <w:szCs w:val="24"/>
        </w:rPr>
      </w:pPr>
      <w:r w:rsidRPr="004F46E5">
        <w:rPr>
          <w:rFonts w:ascii="Varppada" w:hAnsi="Varppada"/>
          <w:color w:val="404040"/>
          <w:szCs w:val="24"/>
        </w:rPr>
        <w:t xml:space="preserve">       </w:t>
      </w:r>
      <w:r w:rsidR="00301CE4" w:rsidRPr="004F46E5">
        <w:rPr>
          <w:rFonts w:ascii="Varada" w:hAnsi="Varada" w:cs="Vani"/>
          <w:b/>
          <w:bCs/>
          <w:i/>
          <w:color w:val="0000CC"/>
          <w:szCs w:val="24"/>
        </w:rPr>
        <w:t>B</w:t>
      </w:r>
      <w:r w:rsidR="00301CE4" w:rsidRPr="004F46E5">
        <w:rPr>
          <w:rFonts w:ascii="Varada" w:hAnsi="Varada" w:cs="Calibri"/>
          <w:b/>
          <w:bCs/>
          <w:i/>
          <w:color w:val="0000CC"/>
          <w:szCs w:val="24"/>
        </w:rPr>
        <w:t>ướ</w:t>
      </w:r>
      <w:r w:rsidR="00301CE4" w:rsidRPr="004F46E5">
        <w:rPr>
          <w:rFonts w:ascii="Varada" w:hAnsi="Varada" w:cs="Vani"/>
          <w:b/>
          <w:bCs/>
          <w:i/>
          <w:color w:val="0000CC"/>
          <w:szCs w:val="24"/>
        </w:rPr>
        <w:t xml:space="preserve">c 2. </w:t>
      </w:r>
      <w:r w:rsidR="00343B23" w:rsidRPr="00343B23">
        <w:rPr>
          <w:rFonts w:ascii="Varppada" w:hAnsi="Varppada"/>
          <w:color w:val="404040"/>
          <w:szCs w:val="24"/>
        </w:rPr>
        <w:t>Kiểm tra kết quả</w:t>
      </w:r>
    </w:p>
    <w:p w:rsidR="00744895" w:rsidRPr="004F46E5" w:rsidRDefault="00602DC2" w:rsidP="00744895">
      <w:pPr>
        <w:spacing w:after="0" w:line="240" w:lineRule="auto"/>
        <w:rPr>
          <w:rFonts w:ascii="Varppada" w:hAnsi="Varppada"/>
          <w:color w:val="404040"/>
          <w:szCs w:val="24"/>
        </w:rPr>
      </w:pPr>
      <w:r w:rsidRPr="004F46E5">
        <w:rPr>
          <w:rFonts w:ascii="Varppada" w:hAnsi="Varppada"/>
          <w:color w:val="404040"/>
          <w:szCs w:val="24"/>
          <w:lang w:val="fr-FR"/>
        </w:rPr>
        <w:t xml:space="preserve">      </w:t>
      </w:r>
      <w:r w:rsidR="00C44288" w:rsidRPr="004F46E5">
        <w:rPr>
          <w:rFonts w:ascii="Varppada" w:hAnsi="Varppada"/>
          <w:b/>
          <w:bCs/>
          <w:color w:val="0000CC"/>
          <w:szCs w:val="24"/>
        </w:rPr>
        <w:sym w:font="Wingdings 2" w:char="F06B"/>
      </w:r>
      <w:r w:rsidR="00C44288" w:rsidRPr="004F46E5">
        <w:rPr>
          <w:rFonts w:ascii="Varppada" w:hAnsi="Varppada"/>
          <w:b/>
          <w:bCs/>
          <w:color w:val="0000CC"/>
          <w:szCs w:val="24"/>
        </w:rPr>
        <w:t>.</w:t>
      </w:r>
      <w:r w:rsidR="00C44288" w:rsidRPr="004F46E5">
        <w:rPr>
          <w:rFonts w:ascii="Varppada" w:hAnsi="Varppada"/>
          <w:b/>
          <w:bCs/>
          <w:color w:val="FF0000"/>
          <w:szCs w:val="24"/>
        </w:rPr>
        <w:t xml:space="preserve"> </w:t>
      </w:r>
      <w:r w:rsidR="00744895" w:rsidRPr="004F46E5">
        <w:rPr>
          <w:rFonts w:ascii="Varppada" w:hAnsi="Varppada"/>
          <w:color w:val="404040"/>
          <w:szCs w:val="24"/>
        </w:rPr>
        <w:t xml:space="preserve"> </w:t>
      </w:r>
      <w:r w:rsidR="00744895" w:rsidRPr="004F46E5">
        <w:rPr>
          <w:rFonts w:ascii="Varppada" w:hAnsi="Varppada"/>
          <w:b/>
          <w:bCs/>
          <w:color w:val="0000CC"/>
          <w:szCs w:val="24"/>
        </w:rPr>
        <w:t xml:space="preserve">  </w:t>
      </w:r>
      <w:r w:rsidR="00744895" w:rsidRPr="004F46E5">
        <w:rPr>
          <w:rFonts w:ascii="Varppada" w:hAnsi="Varppada"/>
          <w:color w:val="404040"/>
          <w:szCs w:val="24"/>
        </w:rPr>
        <w:t xml:space="preserve"> </w:t>
      </w:r>
      <w:r w:rsidR="00EE1B01" w:rsidRPr="004F46E5">
        <w:rPr>
          <w:rFonts w:ascii="Varada" w:hAnsi="Varada" w:cs="Calibri"/>
          <w:b/>
          <w:bCs/>
          <w:i/>
          <w:color w:val="0000CC"/>
          <w:szCs w:val="24"/>
        </w:rPr>
        <w:t xml:space="preserve">Để </w:t>
      </w:r>
      <w:r w:rsidR="00343B23">
        <w:rPr>
          <w:rFonts w:ascii="Varada" w:hAnsi="Varada" w:cs="Calibri"/>
          <w:b/>
          <w:bCs/>
          <w:i/>
          <w:color w:val="0000CC"/>
          <w:szCs w:val="24"/>
        </w:rPr>
        <w:t>th</w:t>
      </w:r>
      <w:r w:rsidR="00343B23" w:rsidRPr="00CB0B5E">
        <w:rPr>
          <w:rFonts w:ascii="Varada" w:hAnsi="Varada" w:cs="Calibri"/>
          <w:b/>
          <w:bCs/>
          <w:i/>
          <w:color w:val="0000CC"/>
          <w:szCs w:val="24"/>
        </w:rPr>
        <w:t>ực hiện phép tính</w:t>
      </w:r>
      <w:r w:rsidR="00343B23">
        <w:rPr>
          <w:rFonts w:ascii="Varada" w:hAnsi="Varada" w:cs="Calibri"/>
          <w:b/>
          <w:bCs/>
          <w:i/>
          <w:color w:val="0000CC"/>
          <w:szCs w:val="24"/>
        </w:rPr>
        <w:t>(</w:t>
      </w:r>
      <w:r w:rsidR="00343B23" w:rsidRPr="00CB0B5E">
        <w:rPr>
          <w:rFonts w:ascii="Varada" w:hAnsi="Varada" w:cs="Calibri"/>
          <w:b/>
          <w:bCs/>
          <w:i/>
          <w:color w:val="0000CC"/>
          <w:szCs w:val="24"/>
        </w:rPr>
        <w:t xml:space="preserve"> chứa chữ)</w:t>
      </w:r>
    </w:p>
    <w:p w:rsidR="00744895" w:rsidRPr="004F46E5" w:rsidRDefault="00744895" w:rsidP="00744895">
      <w:pPr>
        <w:spacing w:after="0" w:line="240" w:lineRule="auto"/>
        <w:rPr>
          <w:rFonts w:ascii="Varppada" w:hAnsi="Varppada"/>
          <w:color w:val="404040"/>
          <w:szCs w:val="24"/>
        </w:rPr>
      </w:pPr>
      <w:r w:rsidRPr="004F46E5">
        <w:rPr>
          <w:rFonts w:ascii="Varppada" w:hAnsi="Varppada"/>
          <w:color w:val="404040"/>
          <w:szCs w:val="24"/>
        </w:rPr>
        <w:t xml:space="preserve">     </w:t>
      </w:r>
      <w:r w:rsidR="00301CE4" w:rsidRPr="004F46E5">
        <w:rPr>
          <w:rFonts w:ascii="Varada" w:hAnsi="Varada" w:cs="Vani"/>
          <w:b/>
          <w:bCs/>
          <w:i/>
          <w:color w:val="0000CC"/>
          <w:szCs w:val="24"/>
        </w:rPr>
        <w:t>B</w:t>
      </w:r>
      <w:r w:rsidR="00301CE4" w:rsidRPr="004F46E5">
        <w:rPr>
          <w:rFonts w:ascii="Varada" w:hAnsi="Varada" w:cs="Calibri"/>
          <w:b/>
          <w:bCs/>
          <w:i/>
          <w:color w:val="0000CC"/>
          <w:szCs w:val="24"/>
        </w:rPr>
        <w:t>ướ</w:t>
      </w:r>
      <w:r w:rsidR="00301CE4" w:rsidRPr="004F46E5">
        <w:rPr>
          <w:rFonts w:ascii="Varada" w:hAnsi="Varada" w:cs="Vani"/>
          <w:b/>
          <w:bCs/>
          <w:i/>
          <w:color w:val="0000CC"/>
          <w:szCs w:val="24"/>
        </w:rPr>
        <w:t xml:space="preserve">c 1. </w:t>
      </w:r>
      <w:r w:rsidRPr="004F46E5">
        <w:rPr>
          <w:rFonts w:ascii="Varppada" w:hAnsi="Varppada"/>
          <w:color w:val="404040"/>
          <w:szCs w:val="24"/>
        </w:rPr>
        <w:t xml:space="preserve">Nhập </w:t>
      </w:r>
      <w:r w:rsidR="003862BD">
        <w:rPr>
          <w:rFonts w:ascii="Varppada" w:hAnsi="Varppada"/>
          <w:color w:val="404040"/>
          <w:szCs w:val="24"/>
        </w:rPr>
        <w:t>bi</w:t>
      </w:r>
      <w:r w:rsidR="003862BD" w:rsidRPr="003862BD">
        <w:rPr>
          <w:rFonts w:ascii="Varppada" w:hAnsi="Varppada"/>
          <w:color w:val="404040"/>
          <w:szCs w:val="24"/>
        </w:rPr>
        <w:t>ểu</w:t>
      </w:r>
      <w:r w:rsidR="003862BD">
        <w:rPr>
          <w:rFonts w:ascii="Varppada" w:hAnsi="Varppada"/>
          <w:color w:val="404040"/>
          <w:szCs w:val="24"/>
        </w:rPr>
        <w:t xml:space="preserve"> th</w:t>
      </w:r>
      <w:r w:rsidR="003862BD" w:rsidRPr="003862BD">
        <w:rPr>
          <w:rFonts w:ascii="Varppada" w:hAnsi="Varppada"/>
          <w:color w:val="404040"/>
          <w:szCs w:val="24"/>
        </w:rPr>
        <w:t>ứ</w:t>
      </w:r>
      <w:r w:rsidR="003862BD">
        <w:rPr>
          <w:rFonts w:ascii="Varppada" w:hAnsi="Varppada"/>
          <w:color w:val="404040"/>
          <w:szCs w:val="24"/>
        </w:rPr>
        <w:t>c</w:t>
      </w:r>
      <w:r w:rsidR="003862BD" w:rsidRPr="004F46E5">
        <w:rPr>
          <w:rFonts w:ascii="Varppada" w:hAnsi="Varppada"/>
          <w:color w:val="404040"/>
          <w:szCs w:val="24"/>
        </w:rPr>
        <w:t xml:space="preserve"> </w:t>
      </w:r>
      <w:r w:rsidRPr="004F46E5">
        <w:rPr>
          <w:rFonts w:ascii="Varppada" w:hAnsi="Varppada"/>
          <w:color w:val="404040"/>
          <w:szCs w:val="24"/>
        </w:rPr>
        <w:t>vào máy tính CASIO</w:t>
      </w:r>
    </w:p>
    <w:p w:rsidR="00AB5763" w:rsidRPr="004F46E5" w:rsidRDefault="00744895" w:rsidP="00343B23">
      <w:pPr>
        <w:spacing w:after="0" w:line="240" w:lineRule="auto"/>
        <w:rPr>
          <w:rFonts w:ascii="Varpada" w:hAnsi="Varpada"/>
          <w:b/>
          <w:bCs/>
          <w:color w:val="FF0000"/>
          <w:szCs w:val="24"/>
        </w:rPr>
      </w:pPr>
      <w:r w:rsidRPr="004F46E5">
        <w:rPr>
          <w:rFonts w:ascii="Varppada" w:hAnsi="Varppada"/>
          <w:color w:val="404040"/>
          <w:szCs w:val="24"/>
        </w:rPr>
        <w:t xml:space="preserve">     </w:t>
      </w:r>
      <w:r w:rsidR="00301CE4" w:rsidRPr="004F46E5">
        <w:rPr>
          <w:rFonts w:ascii="Varada" w:hAnsi="Varada" w:cs="Vani"/>
          <w:b/>
          <w:bCs/>
          <w:i/>
          <w:color w:val="0000CC"/>
          <w:szCs w:val="24"/>
        </w:rPr>
        <w:t>B</w:t>
      </w:r>
      <w:r w:rsidR="00301CE4" w:rsidRPr="004F46E5">
        <w:rPr>
          <w:rFonts w:ascii="Varada" w:hAnsi="Varada" w:cs="Calibri"/>
          <w:b/>
          <w:bCs/>
          <w:i/>
          <w:color w:val="0000CC"/>
          <w:szCs w:val="24"/>
        </w:rPr>
        <w:t>ướ</w:t>
      </w:r>
      <w:r w:rsidR="00301CE4" w:rsidRPr="004F46E5">
        <w:rPr>
          <w:rFonts w:ascii="Varada" w:hAnsi="Varada" w:cs="Vani"/>
          <w:b/>
          <w:bCs/>
          <w:i/>
          <w:color w:val="0000CC"/>
          <w:szCs w:val="24"/>
        </w:rPr>
        <w:t xml:space="preserve">c 2. </w:t>
      </w:r>
      <w:r w:rsidR="00343B23">
        <w:rPr>
          <w:rFonts w:ascii="Varppada" w:hAnsi="Varppada"/>
          <w:color w:val="404040"/>
          <w:szCs w:val="24"/>
        </w:rPr>
        <w:t xml:space="preserve">CALC </w:t>
      </w:r>
      <w:r w:rsidRPr="004F46E5">
        <w:rPr>
          <w:rFonts w:ascii="Varppada" w:hAnsi="Varppada"/>
          <w:color w:val="404040"/>
          <w:szCs w:val="24"/>
        </w:rPr>
        <w:t xml:space="preserve"> giá trị</w:t>
      </w:r>
      <w:r w:rsidR="00AB5763" w:rsidRPr="004F46E5">
        <w:rPr>
          <w:rFonts w:ascii="Varppada" w:hAnsi="Varppada"/>
          <w:color w:val="404040"/>
          <w:szCs w:val="24"/>
        </w:rPr>
        <w:t xml:space="preserve"> </w:t>
      </w:r>
      <w:r w:rsidRPr="004F46E5">
        <w:rPr>
          <w:rFonts w:ascii="Varppada" w:hAnsi="Varppada"/>
          <w:color w:val="404040"/>
          <w:szCs w:val="24"/>
        </w:rPr>
        <w:t xml:space="preserve"> </w:t>
      </w:r>
      <w:r w:rsidR="00343B23">
        <w:rPr>
          <w:rFonts w:ascii="Varppada" w:hAnsi="Varppada"/>
          <w:color w:val="404040"/>
          <w:szCs w:val="24"/>
        </w:rPr>
        <w:t>bi</w:t>
      </w:r>
      <w:r w:rsidR="00343B23" w:rsidRPr="00343B23">
        <w:rPr>
          <w:rFonts w:ascii="Varppada" w:hAnsi="Varppada"/>
          <w:color w:val="404040"/>
          <w:szCs w:val="24"/>
        </w:rPr>
        <w:t>ến</w:t>
      </w:r>
      <w:r w:rsidR="003862BD">
        <w:rPr>
          <w:rFonts w:ascii="Varppada" w:hAnsi="Varppada"/>
          <w:color w:val="404040"/>
          <w:szCs w:val="24"/>
        </w:rPr>
        <w:t xml:space="preserve"> (</w:t>
      </w:r>
      <w:r w:rsidR="00343B23">
        <w:rPr>
          <w:rFonts w:ascii="Varppada" w:hAnsi="Varppada"/>
          <w:color w:val="404040"/>
          <w:szCs w:val="24"/>
        </w:rPr>
        <w:t>ch</w:t>
      </w:r>
      <w:r w:rsidR="00343B23" w:rsidRPr="00343B23">
        <w:t>ữ</w:t>
      </w:r>
      <w:r w:rsidR="00343B23">
        <w:t xml:space="preserve">) </w:t>
      </w:r>
      <w:r w:rsidR="00343B23" w:rsidRPr="00343B23">
        <w:rPr>
          <w:rFonts w:ascii="Varppada" w:hAnsi="Varppada"/>
          <w:color w:val="404040"/>
          <w:szCs w:val="24"/>
        </w:rPr>
        <w:t xml:space="preserve"> phù hợp.</w:t>
      </w:r>
      <w:r w:rsidR="00C44288" w:rsidRPr="004F46E5">
        <w:rPr>
          <w:rFonts w:ascii="Varpada" w:hAnsi="Varpada"/>
          <w:b/>
          <w:bCs/>
          <w:color w:val="FF0000"/>
          <w:szCs w:val="24"/>
        </w:rPr>
        <w:t xml:space="preserve"> </w:t>
      </w:r>
    </w:p>
    <w:p w:rsidR="003862BD" w:rsidRDefault="003862BD" w:rsidP="003862BD">
      <w:pPr>
        <w:spacing w:line="240" w:lineRule="auto"/>
        <w:ind w:left="-142" w:firstLine="142"/>
        <w:rPr>
          <w:rFonts w:ascii="Varpada" w:hAnsi="Varpada"/>
          <w:b/>
          <w:bCs/>
          <w:color w:val="0000CC"/>
          <w:szCs w:val="24"/>
        </w:rPr>
      </w:pPr>
    </w:p>
    <w:p w:rsidR="0004289A" w:rsidRPr="003862BD" w:rsidRDefault="005E7B5A" w:rsidP="003862BD">
      <w:pPr>
        <w:spacing w:line="240" w:lineRule="auto"/>
        <w:ind w:left="-142" w:firstLine="142"/>
        <w:rPr>
          <w:rFonts w:ascii="Varpada" w:hAnsi="Varpada"/>
          <w:b/>
          <w:bCs/>
          <w:color w:val="0000CC"/>
          <w:szCs w:val="24"/>
        </w:rPr>
      </w:pPr>
      <w:r w:rsidRPr="004F46E5">
        <w:rPr>
          <w:rFonts w:ascii="Varpada" w:hAnsi="Varpada"/>
          <w:b/>
          <w:bCs/>
          <w:color w:val="0000CC"/>
          <w:szCs w:val="24"/>
        </w:rPr>
        <w:sym w:font="Wingdings 2" w:char="F051"/>
      </w:r>
      <w:r w:rsidRPr="004F46E5">
        <w:rPr>
          <w:rFonts w:ascii="Varpada" w:hAnsi="Varpada"/>
          <w:b/>
          <w:bCs/>
          <w:color w:val="0000CC"/>
          <w:szCs w:val="24"/>
        </w:rPr>
        <w:t xml:space="preserve">_ </w:t>
      </w:r>
      <w:r w:rsidRPr="004F46E5">
        <w:rPr>
          <w:rFonts w:ascii="Varpada" w:hAnsi="Varpada"/>
          <w:b/>
          <w:bCs/>
          <w:color w:val="C00000"/>
          <w:szCs w:val="24"/>
        </w:rPr>
        <w:t xml:space="preserve">Bài tập </w:t>
      </w:r>
      <w:r w:rsidR="00940107" w:rsidRPr="004F46E5">
        <w:rPr>
          <w:rFonts w:ascii="Varpada" w:hAnsi="Varpada"/>
          <w:b/>
          <w:bCs/>
          <w:color w:val="C00000"/>
          <w:szCs w:val="24"/>
        </w:rPr>
        <w:t xml:space="preserve">minh họa </w:t>
      </w:r>
      <w:r w:rsidR="00CA0648" w:rsidRPr="004F46E5">
        <w:rPr>
          <w:rFonts w:ascii="Varpada" w:hAnsi="Varpada"/>
          <w:b/>
          <w:bCs/>
          <w:color w:val="C00000"/>
          <w:szCs w:val="24"/>
        </w:rPr>
        <w:t>trong các đề đã thi</w:t>
      </w:r>
      <w:r w:rsidR="001D2212" w:rsidRPr="004F46E5">
        <w:rPr>
          <w:rFonts w:ascii="Varpada" w:hAnsi="Varpada"/>
          <w:b/>
          <w:bCs/>
          <w:color w:val="C00000"/>
          <w:szCs w:val="24"/>
        </w:rPr>
        <w:t xml:space="preserve"> của BGD.</w:t>
      </w:r>
      <w:r w:rsidR="0086677C" w:rsidRPr="004F46E5">
        <w:rPr>
          <w:rFonts w:ascii="Varpada" w:hAnsi="Varpada"/>
          <w:b/>
          <w:bCs/>
          <w:i/>
          <w:iCs/>
          <w:color w:val="0000CC"/>
          <w:szCs w:val="24"/>
        </w:rPr>
        <w:t xml:space="preserve"> (5-10 câu)</w:t>
      </w:r>
      <w:r w:rsidR="00940107" w:rsidRPr="004F46E5">
        <w:rPr>
          <w:rFonts w:ascii="Varpada" w:hAnsi="Varpada"/>
          <w:b/>
          <w:bCs/>
          <w:i/>
          <w:iCs/>
          <w:color w:val="0000CC"/>
          <w:szCs w:val="24"/>
        </w:rPr>
        <w:t xml:space="preserve"> </w:t>
      </w: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301CE4" w:rsidRPr="004F46E5" w:rsidTr="007771A6">
        <w:trPr>
          <w:trHeight w:val="836"/>
        </w:trPr>
        <w:tc>
          <w:tcPr>
            <w:tcW w:w="10654" w:type="dxa"/>
          </w:tcPr>
          <w:p w:rsidR="00070909" w:rsidRPr="00070909" w:rsidRDefault="00301CE4" w:rsidP="00070909">
            <w:pPr>
              <w:tabs>
                <w:tab w:val="left" w:pos="992"/>
              </w:tabs>
              <w:ind w:left="992" w:hanging="992"/>
              <w:jc w:val="both"/>
              <w:rPr>
                <w:rFonts w:ascii="Varppada" w:hAnsi="Varppada"/>
                <w:szCs w:val="24"/>
              </w:rPr>
            </w:pPr>
            <w:r w:rsidRPr="004F46E5">
              <w:rPr>
                <w:rFonts w:ascii="Varada" w:hAnsi="Varada"/>
                <w:b/>
                <w:color w:val="0000FF"/>
                <w:szCs w:val="24"/>
                <w:lang w:val="vi-VN"/>
              </w:rPr>
              <w:t>Câu 1:</w:t>
            </w:r>
            <w:r w:rsidR="005D4FD1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(QG 2017 Mã 102</w:t>
            </w:r>
            <w:r w:rsidR="005D4FD1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)</w:t>
            </w:r>
            <w:r w:rsidR="005D4FD1" w:rsidRPr="004F46E5">
              <w:rPr>
                <w:color w:val="92D050"/>
                <w:szCs w:val="24"/>
              </w:rPr>
              <w:t xml:space="preserve"> </w:t>
            </w:r>
            <w:r w:rsidR="00070909" w:rsidRPr="00070909">
              <w:rPr>
                <w:rFonts w:ascii="Varppada" w:hAnsi="Varppada"/>
                <w:szCs w:val="24"/>
              </w:rPr>
              <w:t xml:space="preserve"> Rút gọn biểu thức </w:t>
            </w:r>
            <w:r w:rsidR="00070909" w:rsidRPr="00070909">
              <w:rPr>
                <w:rFonts w:ascii="Varppada" w:hAnsi="Varppada"/>
                <w:noProof/>
                <w:position w:val="-8"/>
                <w:szCs w:val="24"/>
              </w:rPr>
              <w:object w:dxaOrig="1020" w:dyaOrig="499">
                <v:shape id="_x0000_i1060" type="#_x0000_t75" style="width:50.7pt;height:24.4pt" o:ole="">
                  <v:imagedata r:id="rId78" o:title=""/>
                </v:shape>
                <o:OLEObject Type="Embed" ProgID="Equation.DSMT4" ShapeID="_x0000_i1060" DrawAspect="Content" ObjectID="_1632502855" r:id="rId79"/>
              </w:object>
            </w:r>
            <w:r w:rsidR="00070909" w:rsidRPr="00070909">
              <w:rPr>
                <w:rFonts w:ascii="Varppada" w:hAnsi="Varppada"/>
                <w:szCs w:val="24"/>
              </w:rPr>
              <w:t xml:space="preserve"> với </w:t>
            </w:r>
            <w:r w:rsidR="00070909" w:rsidRPr="00070909">
              <w:rPr>
                <w:rFonts w:ascii="Varppada" w:hAnsi="Varppada"/>
                <w:position w:val="-6"/>
                <w:szCs w:val="24"/>
              </w:rPr>
              <w:object w:dxaOrig="560" w:dyaOrig="279">
                <v:shape id="_x0000_i1061" type="#_x0000_t75" style="width:28.15pt;height:13.75pt" o:ole="">
                  <v:imagedata r:id="rId80" o:title=""/>
                </v:shape>
                <o:OLEObject Type="Embed" ProgID="Equation.DSMT4" ShapeID="_x0000_i1061" DrawAspect="Content" ObjectID="_1632502856" r:id="rId81"/>
              </w:object>
            </w:r>
            <w:r w:rsidR="00070909" w:rsidRPr="00070909">
              <w:rPr>
                <w:rFonts w:ascii="Varppada" w:hAnsi="Varppada"/>
                <w:szCs w:val="24"/>
              </w:rPr>
              <w:t>.</w:t>
            </w:r>
          </w:p>
          <w:p w:rsidR="00651044" w:rsidRPr="004F46E5" w:rsidRDefault="00651044" w:rsidP="00651044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Varppada" w:hAnsi="Varppada"/>
                <w:szCs w:val="24"/>
              </w:rPr>
            </w:pPr>
            <w:r w:rsidRPr="004F46E5">
              <w:rPr>
                <w:rFonts w:ascii="Varppada" w:hAnsi="Varppada"/>
                <w:b/>
                <w:color w:val="0000FF"/>
                <w:szCs w:val="24"/>
              </w:rPr>
              <w:t>A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="00070909" w:rsidRPr="00070909">
              <w:rPr>
                <w:rFonts w:ascii="Varppada" w:hAnsi="Varppada"/>
                <w:noProof/>
                <w:position w:val="-6"/>
                <w:szCs w:val="24"/>
              </w:rPr>
              <w:object w:dxaOrig="700" w:dyaOrig="480">
                <v:shape id="_x0000_i1062" type="#_x0000_t75" style="width:35.05pt;height:23.8pt" o:ole="">
                  <v:imagedata r:id="rId82" o:title=""/>
                </v:shape>
                <o:OLEObject Type="Embed" ProgID="Equation.DSMT4" ShapeID="_x0000_i1062" DrawAspect="Content" ObjectID="_1632502857" r:id="rId83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ab/>
              <w:t>B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="00070909" w:rsidRPr="00070909">
              <w:rPr>
                <w:position w:val="-6"/>
              </w:rPr>
              <w:object w:dxaOrig="680" w:dyaOrig="320">
                <v:shape id="_x0000_i1063" type="#_x0000_t75" style="width:33.8pt;height:16.3pt" o:ole="">
                  <v:imagedata r:id="rId84" o:title=""/>
                </v:shape>
                <o:OLEObject Type="Embed" ProgID="Equation.DSMT4" ShapeID="_x0000_i1063" DrawAspect="Content" ObjectID="_1632502858" r:id="rId85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ab/>
            </w:r>
            <w:r w:rsidRPr="005D4FD1">
              <w:rPr>
                <w:rFonts w:ascii="Varppada" w:hAnsi="Varppada"/>
                <w:b/>
                <w:color w:val="FF0000"/>
                <w:szCs w:val="24"/>
                <w:u w:val="single"/>
              </w:rPr>
              <w:t>C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="00070909" w:rsidRPr="00070909">
              <w:rPr>
                <w:b/>
                <w:position w:val="-8"/>
              </w:rPr>
              <w:object w:dxaOrig="780" w:dyaOrig="360">
                <v:shape id="_x0000_i1064" type="#_x0000_t75" style="width:38.8pt;height:18.15pt" o:ole="">
                  <v:imagedata r:id="rId86" o:title=""/>
                </v:shape>
                <o:OLEObject Type="Embed" ProgID="Equation.DSMT4" ShapeID="_x0000_i1064" DrawAspect="Content" ObjectID="_1632502859" r:id="rId87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szCs w:val="24"/>
              </w:rPr>
              <w:tab/>
            </w:r>
            <w:r w:rsidRPr="005D4FD1">
              <w:rPr>
                <w:rFonts w:ascii="Varppada" w:hAnsi="Varppada"/>
                <w:b/>
                <w:color w:val="0000FF"/>
                <w:szCs w:val="24"/>
              </w:rPr>
              <w:t>D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="00070909" w:rsidRPr="00070909">
              <w:rPr>
                <w:rFonts w:ascii="Varppada" w:hAnsi="Varppada"/>
                <w:noProof/>
                <w:position w:val="-6"/>
                <w:szCs w:val="24"/>
              </w:rPr>
              <w:object w:dxaOrig="700" w:dyaOrig="480">
                <v:shape id="_x0000_i1065" type="#_x0000_t75" style="width:35.05pt;height:23.8pt" o:ole="">
                  <v:imagedata r:id="rId88" o:title=""/>
                </v:shape>
                <o:OLEObject Type="Embed" ProgID="Equation.DSMT4" ShapeID="_x0000_i1065" DrawAspect="Content" ObjectID="_1632502860" r:id="rId89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</w:p>
          <w:p w:rsidR="00301CE4" w:rsidRPr="004F46E5" w:rsidRDefault="00301CE4" w:rsidP="007771A6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szCs w:val="24"/>
                <w:lang w:val="fr-FR"/>
              </w:rPr>
            </w:pPr>
          </w:p>
        </w:tc>
      </w:tr>
    </w:tbl>
    <w:p w:rsidR="00301CE4" w:rsidRPr="004F46E5" w:rsidRDefault="00301CE4" w:rsidP="00301CE4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301CE4" w:rsidRPr="004F46E5" w:rsidTr="007771A6">
        <w:trPr>
          <w:trHeight w:val="583"/>
        </w:trPr>
        <w:tc>
          <w:tcPr>
            <w:tcW w:w="5812" w:type="dxa"/>
          </w:tcPr>
          <w:p w:rsidR="005D4FD1" w:rsidRDefault="00301CE4" w:rsidP="005D4FD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="00B12046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Tư duy</w:t>
            </w:r>
            <w:r w:rsidR="007771A6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.</w:t>
            </w:r>
          </w:p>
          <w:p w:rsidR="00274D0E" w:rsidRDefault="005D4FD1" w:rsidP="005D4FD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hAnsi="Varppada"/>
                <w:szCs w:val="24"/>
              </w:rPr>
            </w:pPr>
            <w:r>
              <w:rPr>
                <w:rFonts w:ascii="Varppada" w:hAnsi="Varppada"/>
                <w:szCs w:val="24"/>
              </w:rPr>
              <w:t>B1: Nh</w:t>
            </w:r>
            <w:r w:rsidRPr="005D4FD1">
              <w:rPr>
                <w:rFonts w:ascii="Varppada" w:hAnsi="Varppada"/>
                <w:szCs w:val="24"/>
              </w:rPr>
              <w:t>ậ</w:t>
            </w:r>
            <w:r>
              <w:rPr>
                <w:rFonts w:ascii="Varppada" w:hAnsi="Varppada"/>
                <w:szCs w:val="24"/>
              </w:rPr>
              <w:t>p v</w:t>
            </w:r>
            <w:r w:rsidRPr="005D4FD1">
              <w:rPr>
                <w:rFonts w:ascii="Varppada" w:hAnsi="Varppada"/>
                <w:szCs w:val="24"/>
              </w:rPr>
              <w:t>ào</w:t>
            </w:r>
            <w:r>
              <w:rPr>
                <w:rFonts w:ascii="Varppada" w:hAnsi="Varppada"/>
                <w:szCs w:val="24"/>
              </w:rPr>
              <w:t xml:space="preserve"> MTCT </w:t>
            </w:r>
            <w:r w:rsidR="00274D0E">
              <w:rPr>
                <w:noProof/>
                <w:lang w:val="vi-VN" w:eastAsia="vi-VN"/>
              </w:rPr>
              <w:drawing>
                <wp:inline distT="0" distB="0" distL="0" distR="0" wp14:anchorId="382BECD2" wp14:editId="08290CEF">
                  <wp:extent cx="2000250" cy="704850"/>
                  <wp:effectExtent l="0" t="0" r="0" b="0"/>
                  <wp:docPr id="2" name="Ảnh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74D0E" w:rsidRDefault="00274D0E" w:rsidP="00274D0E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hAnsi="Varppada"/>
                <w:szCs w:val="24"/>
              </w:rPr>
            </w:pPr>
            <w:r>
              <w:rPr>
                <w:rFonts w:ascii="Varppada" w:hAnsi="Varppada"/>
                <w:szCs w:val="24"/>
              </w:rPr>
              <w:t xml:space="preserve">B2: </w:t>
            </w:r>
            <w:r w:rsidR="005D4FD1">
              <w:rPr>
                <w:rFonts w:ascii="Varppada" w:hAnsi="Varppada"/>
                <w:szCs w:val="24"/>
              </w:rPr>
              <w:t>CALC gi</w:t>
            </w:r>
            <w:r w:rsidR="005D4FD1" w:rsidRPr="005D4FD1">
              <w:rPr>
                <w:rFonts w:ascii="Varppada" w:hAnsi="Varppada"/>
                <w:szCs w:val="24"/>
              </w:rPr>
              <w:t>á</w:t>
            </w:r>
            <w:r w:rsidR="005D4FD1">
              <w:rPr>
                <w:rFonts w:ascii="Varppada" w:hAnsi="Varppada"/>
                <w:szCs w:val="24"/>
              </w:rPr>
              <w:t xml:space="preserve"> tr</w:t>
            </w:r>
            <w:r w:rsidR="005D4FD1" w:rsidRPr="005D4FD1">
              <w:rPr>
                <w:rFonts w:ascii="Varppada" w:hAnsi="Varppada"/>
                <w:szCs w:val="24"/>
              </w:rPr>
              <w:t>ị</w:t>
            </w:r>
            <w:r w:rsidR="005D4FD1">
              <w:rPr>
                <w:rFonts w:ascii="Varppada" w:hAnsi="Varppada"/>
                <w:szCs w:val="24"/>
              </w:rPr>
              <w:t xml:space="preserve"> </w:t>
            </w:r>
            <w:r w:rsidR="005D4FD1" w:rsidRPr="00070909">
              <w:rPr>
                <w:rFonts w:ascii="Varppada" w:hAnsi="Varppada"/>
                <w:position w:val="-6"/>
                <w:szCs w:val="24"/>
              </w:rPr>
              <w:object w:dxaOrig="560" w:dyaOrig="279">
                <v:shape id="_x0000_i1066" type="#_x0000_t75" style="width:28.15pt;height:13.75pt" o:ole="">
                  <v:imagedata r:id="rId80" o:title=""/>
                </v:shape>
                <o:OLEObject Type="Embed" ProgID="Equation.DSMT4" ShapeID="_x0000_i1066" DrawAspect="Content" ObjectID="_1632502861" r:id="rId91"/>
              </w:object>
            </w:r>
            <w:r w:rsidR="005D4FD1">
              <w:rPr>
                <w:rFonts w:ascii="Varppada" w:hAnsi="Varppada"/>
                <w:szCs w:val="24"/>
              </w:rPr>
              <w:t>( v</w:t>
            </w:r>
            <w:r w:rsidR="005D4FD1" w:rsidRPr="005D4FD1">
              <w:rPr>
                <w:rFonts w:ascii="Varppada" w:hAnsi="Varppada"/>
                <w:szCs w:val="24"/>
              </w:rPr>
              <w:t>í</w:t>
            </w:r>
            <w:r w:rsidR="005D4FD1">
              <w:rPr>
                <w:rFonts w:ascii="Varppada" w:hAnsi="Varppada"/>
                <w:szCs w:val="24"/>
              </w:rPr>
              <w:t xml:space="preserve"> d</w:t>
            </w:r>
            <w:r w:rsidR="005D4FD1" w:rsidRPr="005D4FD1">
              <w:rPr>
                <w:rFonts w:ascii="Varppada" w:hAnsi="Varppada"/>
                <w:szCs w:val="24"/>
              </w:rPr>
              <w:t>ụ</w:t>
            </w:r>
            <w:r w:rsidR="005D4FD1">
              <w:rPr>
                <w:rFonts w:ascii="Varppada" w:hAnsi="Varppada"/>
                <w:szCs w:val="24"/>
              </w:rPr>
              <w:t xml:space="preserve"> ch</w:t>
            </w:r>
            <w:r w:rsidR="005D4FD1" w:rsidRPr="005D4FD1">
              <w:rPr>
                <w:rFonts w:ascii="Varppada" w:hAnsi="Varppada"/>
                <w:szCs w:val="24"/>
              </w:rPr>
              <w:t>ọ</w:t>
            </w:r>
            <w:r w:rsidR="005D4FD1">
              <w:rPr>
                <w:rFonts w:ascii="Varppada" w:hAnsi="Varppada"/>
                <w:szCs w:val="24"/>
              </w:rPr>
              <w:t xml:space="preserve">n </w:t>
            </w:r>
            <w:r w:rsidR="005D4FD1" w:rsidRPr="00070909">
              <w:rPr>
                <w:rFonts w:ascii="Varppada" w:hAnsi="Varppada"/>
                <w:position w:val="-6"/>
                <w:szCs w:val="24"/>
              </w:rPr>
              <w:object w:dxaOrig="560" w:dyaOrig="279">
                <v:shape id="_x0000_i1067" type="#_x0000_t75" style="width:28.15pt;height:13.75pt" o:ole="">
                  <v:imagedata r:id="rId92" o:title=""/>
                </v:shape>
                <o:OLEObject Type="Embed" ProgID="Equation.DSMT4" ShapeID="_x0000_i1067" DrawAspect="Content" ObjectID="_1632502862" r:id="rId93"/>
              </w:object>
            </w:r>
            <w:r w:rsidR="005D4FD1">
              <w:rPr>
                <w:rFonts w:ascii="Varppada" w:hAnsi="Varppada"/>
                <w:szCs w:val="24"/>
              </w:rPr>
              <w:t xml:space="preserve">) </w:t>
            </w:r>
            <w:r>
              <w:rPr>
                <w:rFonts w:ascii="Varppada" w:hAnsi="Varppada"/>
                <w:szCs w:val="24"/>
              </w:rPr>
              <w:t>đư</w:t>
            </w:r>
            <w:r w:rsidRPr="00274D0E">
              <w:rPr>
                <w:rFonts w:ascii="Varppada" w:hAnsi="Varppada"/>
                <w:szCs w:val="24"/>
              </w:rPr>
              <w:t>ợ</w:t>
            </w:r>
            <w:r>
              <w:rPr>
                <w:rFonts w:ascii="Varppada" w:hAnsi="Varppada"/>
                <w:szCs w:val="24"/>
              </w:rPr>
              <w:t>c  k</w:t>
            </w:r>
            <w:r w:rsidRPr="00274D0E">
              <w:rPr>
                <w:rFonts w:ascii="Varppada" w:hAnsi="Varppada"/>
                <w:szCs w:val="24"/>
              </w:rPr>
              <w:t>ết</w:t>
            </w:r>
            <w:r>
              <w:rPr>
                <w:rFonts w:ascii="Varppada" w:hAnsi="Varppada"/>
                <w:szCs w:val="24"/>
              </w:rPr>
              <w:t xml:space="preserve"> qu</w:t>
            </w:r>
            <w:r w:rsidRPr="00274D0E">
              <w:rPr>
                <w:rFonts w:ascii="Varppada" w:hAnsi="Varppada"/>
                <w:szCs w:val="24"/>
              </w:rPr>
              <w:t>ả</w:t>
            </w:r>
          </w:p>
          <w:p w:rsidR="005D4FD1" w:rsidRDefault="00274D0E" w:rsidP="00274D0E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hAnsi="Varppada"/>
                <w:szCs w:val="24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49DC8D65" wp14:editId="2D294262">
                  <wp:extent cx="2000250" cy="704850"/>
                  <wp:effectExtent l="0" t="0" r="0" b="0"/>
                  <wp:docPr id="3" name="Ảnh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Varppada" w:hAnsi="Varppada"/>
                <w:szCs w:val="24"/>
              </w:rPr>
              <w:t>suy ra lo</w:t>
            </w:r>
            <w:r w:rsidRPr="00274D0E">
              <w:rPr>
                <w:rFonts w:ascii="Varppada" w:hAnsi="Varppada"/>
                <w:szCs w:val="24"/>
              </w:rPr>
              <w:t>ại</w:t>
            </w:r>
            <w:r>
              <w:rPr>
                <w:rFonts w:ascii="Varppada" w:hAnsi="Varppada"/>
                <w:szCs w:val="24"/>
              </w:rPr>
              <w:t xml:space="preserve"> </w:t>
            </w:r>
            <w:r w:rsidRPr="00274D0E">
              <w:rPr>
                <w:rFonts w:ascii="Varppada" w:hAnsi="Varppada"/>
                <w:b/>
                <w:color w:val="0000FF"/>
                <w:szCs w:val="24"/>
              </w:rPr>
              <w:t>A.</w:t>
            </w:r>
          </w:p>
          <w:p w:rsidR="00274D0E" w:rsidRPr="004F46E5" w:rsidRDefault="00274D0E" w:rsidP="00274D0E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>
              <w:rPr>
                <w:rFonts w:ascii="Varppada" w:hAnsi="Varppada"/>
                <w:szCs w:val="24"/>
              </w:rPr>
              <w:t>B3: Quay l</w:t>
            </w:r>
            <w:r w:rsidRPr="00274D0E">
              <w:rPr>
                <w:rFonts w:ascii="Varppada" w:hAnsi="Varppada"/>
                <w:szCs w:val="24"/>
              </w:rPr>
              <w:t>ại</w:t>
            </w:r>
            <w:r>
              <w:rPr>
                <w:rFonts w:ascii="Varppada" w:hAnsi="Varppada"/>
                <w:szCs w:val="24"/>
              </w:rPr>
              <w:t xml:space="preserve"> s</w:t>
            </w:r>
            <w:r w:rsidRPr="00274D0E">
              <w:rPr>
                <w:rFonts w:ascii="Varppada" w:hAnsi="Varppada"/>
                <w:szCs w:val="24"/>
              </w:rPr>
              <w:t>ửa</w:t>
            </w:r>
            <w:r>
              <w:rPr>
                <w:rFonts w:ascii="Varppada" w:hAnsi="Varppada"/>
                <w:szCs w:val="24"/>
              </w:rPr>
              <w:t xml:space="preserve"> bi</w:t>
            </w:r>
            <w:r w:rsidRPr="00274D0E">
              <w:rPr>
                <w:rFonts w:ascii="Varppada" w:hAnsi="Varppada"/>
                <w:szCs w:val="24"/>
              </w:rPr>
              <w:t>ểu</w:t>
            </w:r>
            <w:r>
              <w:rPr>
                <w:rFonts w:ascii="Varppada" w:hAnsi="Varppada"/>
                <w:szCs w:val="24"/>
              </w:rPr>
              <w:t xml:space="preserve"> th</w:t>
            </w:r>
            <w:r w:rsidRPr="00274D0E">
              <w:rPr>
                <w:rFonts w:ascii="Varppada" w:hAnsi="Varppada"/>
                <w:szCs w:val="24"/>
              </w:rPr>
              <w:t>ứ</w:t>
            </w:r>
            <w:r>
              <w:rPr>
                <w:rFonts w:ascii="Varppada" w:hAnsi="Varppada"/>
                <w:szCs w:val="24"/>
              </w:rPr>
              <w:t>c theo c</w:t>
            </w:r>
            <w:r w:rsidRPr="00274D0E">
              <w:rPr>
                <w:rFonts w:ascii="Varppada" w:hAnsi="Varppada"/>
                <w:szCs w:val="24"/>
              </w:rPr>
              <w:t>ác</w:t>
            </w:r>
            <w:r>
              <w:rPr>
                <w:rFonts w:ascii="Varppada" w:hAnsi="Varppada"/>
                <w:szCs w:val="24"/>
              </w:rPr>
              <w:t xml:space="preserve"> ph</w:t>
            </w:r>
            <w:r w:rsidRPr="00274D0E">
              <w:rPr>
                <w:rFonts w:ascii="Varppada" w:hAnsi="Varppada"/>
                <w:szCs w:val="24"/>
              </w:rPr>
              <w:t>ươ</w:t>
            </w:r>
            <w:r>
              <w:rPr>
                <w:rFonts w:ascii="Varppada" w:hAnsi="Varppada"/>
                <w:szCs w:val="24"/>
              </w:rPr>
              <w:t xml:space="preserve">ng </w:t>
            </w:r>
            <w:r w:rsidRPr="00274D0E">
              <w:rPr>
                <w:rFonts w:ascii="Varppada" w:hAnsi="Varppada"/>
                <w:szCs w:val="24"/>
              </w:rPr>
              <w:t>án</w:t>
            </w:r>
            <w:r>
              <w:rPr>
                <w:rFonts w:ascii="Varppada" w:hAnsi="Varppada"/>
                <w:szCs w:val="24"/>
              </w:rPr>
              <w:t xml:space="preserve"> c</w:t>
            </w:r>
            <w:r w:rsidRPr="00274D0E">
              <w:rPr>
                <w:rFonts w:ascii="Varppada" w:hAnsi="Varppada"/>
                <w:szCs w:val="24"/>
              </w:rPr>
              <w:t>ò</w:t>
            </w:r>
            <w:r>
              <w:rPr>
                <w:rFonts w:ascii="Varppada" w:hAnsi="Varppada"/>
                <w:szCs w:val="24"/>
              </w:rPr>
              <w:t>n l</w:t>
            </w:r>
            <w:r w:rsidRPr="00274D0E">
              <w:rPr>
                <w:rFonts w:ascii="Varppada" w:hAnsi="Varppada"/>
                <w:szCs w:val="24"/>
              </w:rPr>
              <w:t>ại</w:t>
            </w:r>
            <w:r>
              <w:rPr>
                <w:rFonts w:ascii="Varppada" w:hAnsi="Varppada"/>
                <w:szCs w:val="24"/>
              </w:rPr>
              <w:t xml:space="preserve"> đ</w:t>
            </w:r>
            <w:r w:rsidRPr="00274D0E">
              <w:rPr>
                <w:rFonts w:ascii="Varppada" w:hAnsi="Varppada"/>
                <w:szCs w:val="24"/>
              </w:rPr>
              <w:t>ể</w:t>
            </w:r>
            <w:r>
              <w:rPr>
                <w:rFonts w:ascii="Varppada" w:hAnsi="Varppada"/>
                <w:szCs w:val="24"/>
              </w:rPr>
              <w:t xml:space="preserve"> suy </w:t>
            </w:r>
            <w:r w:rsidRPr="00274D0E">
              <w:rPr>
                <w:rFonts w:ascii="Varppada" w:hAnsi="Varppada"/>
                <w:szCs w:val="24"/>
              </w:rPr>
              <w:t>đá</w:t>
            </w:r>
            <w:r>
              <w:rPr>
                <w:rFonts w:ascii="Varppada" w:hAnsi="Varppada"/>
                <w:szCs w:val="24"/>
              </w:rPr>
              <w:t>p s</w:t>
            </w:r>
            <w:r w:rsidRPr="00274D0E">
              <w:rPr>
                <w:rFonts w:ascii="Varppada" w:hAnsi="Varppada"/>
                <w:szCs w:val="24"/>
              </w:rPr>
              <w:t>ố</w:t>
            </w:r>
            <w:r>
              <w:rPr>
                <w:rFonts w:ascii="Varppada" w:hAnsi="Varppada"/>
                <w:szCs w:val="24"/>
              </w:rPr>
              <w:t xml:space="preserve"> </w:t>
            </w:r>
            <w:r w:rsidRPr="00274D0E">
              <w:rPr>
                <w:rFonts w:ascii="Varppada" w:hAnsi="Varppada"/>
                <w:szCs w:val="24"/>
              </w:rPr>
              <w:t>đúng</w:t>
            </w:r>
            <w:r>
              <w:rPr>
                <w:rFonts w:ascii="Varppada" w:hAnsi="Varppada"/>
                <w:szCs w:val="24"/>
              </w:rPr>
              <w:t>.</w:t>
            </w:r>
          </w:p>
        </w:tc>
        <w:tc>
          <w:tcPr>
            <w:tcW w:w="4516" w:type="dxa"/>
          </w:tcPr>
          <w:p w:rsidR="00301CE4" w:rsidRPr="004F46E5" w:rsidRDefault="00301CE4" w:rsidP="007771A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B12046" w:rsidRDefault="00B12046" w:rsidP="005D4FD1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0000" w:themeColor="text1"/>
                <w:lang w:val="fr-FR"/>
              </w:rPr>
            </w:pPr>
            <w:r w:rsidRPr="00B12046">
              <w:rPr>
                <w:rFonts w:ascii="Varada" w:hAnsi="Varada"/>
                <w:color w:val="000000" w:themeColor="text1"/>
                <w:lang w:val="fr-FR"/>
              </w:rPr>
              <w:t xml:space="preserve">Cần biết 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>nh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ậ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>p bi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ểu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 xml:space="preserve"> th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ức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 xml:space="preserve"> v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ào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 xml:space="preserve"> MTCT 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đúng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 xml:space="preserve"> h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ình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 xml:space="preserve"> th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ứ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>c.</w:t>
            </w:r>
          </w:p>
          <w:p w:rsidR="00B12046" w:rsidRDefault="00B12046" w:rsidP="005D4FD1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0000" w:themeColor="text1"/>
                <w:lang w:val="fr-FR"/>
              </w:rPr>
            </w:pPr>
            <w:r w:rsidRPr="00B12046">
              <w:rPr>
                <w:rFonts w:ascii="Varada" w:hAnsi="Varada"/>
                <w:color w:val="000000" w:themeColor="text1"/>
                <w:lang w:val="fr-FR"/>
              </w:rPr>
              <w:t xml:space="preserve">Cần 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>quan s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át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 xml:space="preserve"> 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đ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>k c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ủa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 xml:space="preserve"> bi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ến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>( ch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ữ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 xml:space="preserve">) 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để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 xml:space="preserve"> ch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ọ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>n gi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á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 xml:space="preserve"> tr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ị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 xml:space="preserve"> ph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ù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 xml:space="preserve"> h</w:t>
            </w:r>
            <w:r w:rsidR="005D4FD1" w:rsidRPr="005D4FD1">
              <w:rPr>
                <w:rFonts w:ascii="Varada" w:hAnsi="Varada"/>
                <w:color w:val="000000" w:themeColor="text1"/>
                <w:lang w:val="fr-FR"/>
              </w:rPr>
              <w:t>ợp</w:t>
            </w:r>
            <w:r w:rsidR="005D4FD1">
              <w:rPr>
                <w:rFonts w:ascii="Varada" w:hAnsi="Varada"/>
                <w:color w:val="000000" w:themeColor="text1"/>
                <w:lang w:val="fr-FR"/>
              </w:rPr>
              <w:t xml:space="preserve">. </w:t>
            </w:r>
          </w:p>
          <w:p w:rsidR="005D4FD1" w:rsidRPr="00B12046" w:rsidRDefault="00274D0E" w:rsidP="00274D0E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0000" w:themeColor="text1"/>
                <w:lang w:val="fr-FR"/>
              </w:rPr>
            </w:pPr>
            <w:r>
              <w:rPr>
                <w:rFonts w:ascii="Varada" w:hAnsi="Varada"/>
                <w:color w:val="000000" w:themeColor="text1"/>
                <w:lang w:val="fr-FR"/>
              </w:rPr>
              <w:t>C</w:t>
            </w:r>
            <w:r w:rsidRPr="00274D0E">
              <w:rPr>
                <w:rFonts w:ascii="Varada" w:hAnsi="Varada"/>
                <w:color w:val="000000" w:themeColor="text1"/>
                <w:lang w:val="fr-FR"/>
              </w:rPr>
              <w:t>ó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th</w:t>
            </w:r>
            <w:r w:rsidRPr="00274D0E">
              <w:rPr>
                <w:rFonts w:ascii="Varada" w:hAnsi="Varada"/>
                <w:color w:val="000000" w:themeColor="text1"/>
                <w:lang w:val="fr-FR"/>
              </w:rPr>
              <w:t>ể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nh</w:t>
            </w:r>
            <w:r w:rsidRPr="00274D0E">
              <w:rPr>
                <w:rFonts w:ascii="Varada" w:hAnsi="Varada"/>
                <w:color w:val="000000" w:themeColor="text1"/>
                <w:lang w:val="fr-FR"/>
              </w:rPr>
              <w:t>ậ</w:t>
            </w:r>
            <w:r>
              <w:rPr>
                <w:rFonts w:ascii="Varada" w:hAnsi="Varada"/>
                <w:color w:val="000000" w:themeColor="text1"/>
                <w:lang w:val="fr-FR"/>
              </w:rPr>
              <w:t>p lu</w:t>
            </w:r>
            <w:r w:rsidRPr="00274D0E">
              <w:rPr>
                <w:rFonts w:ascii="Varada" w:hAnsi="Varada"/>
                <w:color w:val="000000" w:themeColor="text1"/>
                <w:lang w:val="fr-FR"/>
              </w:rPr>
              <w:t>ô</w:t>
            </w:r>
            <w:r>
              <w:rPr>
                <w:rFonts w:ascii="Varada" w:hAnsi="Varada"/>
                <w:color w:val="000000" w:themeColor="text1"/>
                <w:lang w:val="fr-FR"/>
              </w:rPr>
              <w:t>n gi</w:t>
            </w:r>
            <w:r w:rsidRPr="00274D0E">
              <w:rPr>
                <w:rFonts w:ascii="Varada" w:hAnsi="Varada"/>
                <w:color w:val="000000" w:themeColor="text1"/>
                <w:lang w:val="fr-FR"/>
              </w:rPr>
              <w:t>á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tr</w:t>
            </w:r>
            <w:r w:rsidRPr="00274D0E">
              <w:rPr>
                <w:rFonts w:ascii="Varada" w:hAnsi="Varada"/>
                <w:color w:val="000000" w:themeColor="text1"/>
                <w:lang w:val="fr-FR"/>
              </w:rPr>
              <w:t>ị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2 thay cho X trong bi</w:t>
            </w:r>
            <w:r w:rsidRPr="00274D0E">
              <w:rPr>
                <w:rFonts w:ascii="Varada" w:hAnsi="Varada"/>
                <w:color w:val="000000" w:themeColor="text1"/>
                <w:lang w:val="fr-FR"/>
              </w:rPr>
              <w:t>ểu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th</w:t>
            </w:r>
            <w:r w:rsidRPr="00274D0E">
              <w:rPr>
                <w:rFonts w:ascii="Varada" w:hAnsi="Varada"/>
                <w:color w:val="000000" w:themeColor="text1"/>
                <w:lang w:val="fr-FR"/>
              </w:rPr>
              <w:t>ứ</w:t>
            </w:r>
            <w:r>
              <w:rPr>
                <w:rFonts w:ascii="Varada" w:hAnsi="Varada"/>
                <w:color w:val="000000" w:themeColor="text1"/>
                <w:lang w:val="fr-FR"/>
              </w:rPr>
              <w:t>c.</w:t>
            </w:r>
          </w:p>
        </w:tc>
      </w:tr>
    </w:tbl>
    <w:p w:rsidR="00651044" w:rsidRPr="004F46E5" w:rsidRDefault="00651044" w:rsidP="00651044">
      <w:pPr>
        <w:spacing w:line="240" w:lineRule="auto"/>
        <w:ind w:left="-142" w:firstLine="142"/>
        <w:rPr>
          <w:rFonts w:ascii="Varada" w:hAnsi="Varada"/>
          <w:b/>
          <w:bCs/>
          <w:color w:val="C00000"/>
          <w:szCs w:val="24"/>
        </w:rPr>
      </w:pP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B52AE5" w:rsidRPr="004F46E5" w:rsidTr="00B12046">
        <w:trPr>
          <w:trHeight w:val="836"/>
        </w:trPr>
        <w:tc>
          <w:tcPr>
            <w:tcW w:w="10654" w:type="dxa"/>
          </w:tcPr>
          <w:p w:rsidR="005D4FD1" w:rsidRPr="00A25CDD" w:rsidRDefault="00B52AE5" w:rsidP="00A25CDD">
            <w:pPr>
              <w:tabs>
                <w:tab w:val="left" w:pos="992"/>
              </w:tabs>
              <w:spacing w:before="120"/>
              <w:jc w:val="both"/>
              <w:rPr>
                <w:rFonts w:ascii="Palatino Linotype" w:hAnsi="Palatino Linotype"/>
                <w:szCs w:val="24"/>
              </w:rPr>
            </w:pPr>
            <w:r w:rsidRPr="004F46E5">
              <w:rPr>
                <w:rFonts w:ascii="Varada" w:hAnsi="Varada"/>
                <w:b/>
                <w:color w:val="0000FF"/>
                <w:szCs w:val="24"/>
                <w:lang w:val="vi-VN"/>
              </w:rPr>
              <w:t xml:space="preserve">Câu </w:t>
            </w:r>
            <w:r w:rsidRPr="004F46E5">
              <w:rPr>
                <w:rFonts w:ascii="Varada" w:hAnsi="Varada"/>
                <w:b/>
                <w:color w:val="0000FF"/>
                <w:szCs w:val="24"/>
              </w:rPr>
              <w:t>2</w:t>
            </w:r>
            <w:r w:rsidRPr="004F46E5">
              <w:rPr>
                <w:rFonts w:ascii="Varada" w:hAnsi="Varada"/>
                <w:b/>
                <w:color w:val="0000FF"/>
                <w:szCs w:val="24"/>
                <w:lang w:val="vi-VN"/>
              </w:rPr>
              <w:t>:</w:t>
            </w:r>
            <w:r w:rsidRPr="004F46E5">
              <w:rPr>
                <w:rFonts w:ascii="Varpada" w:hAnsi="Varpada"/>
                <w:b/>
                <w:bCs/>
                <w:color w:val="C00000"/>
                <w:szCs w:val="24"/>
              </w:rPr>
              <w:t xml:space="preserve"> </w:t>
            </w:r>
            <w:r w:rsidR="00FB64BF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(THPT Tr</w:t>
            </w:r>
            <w:r w:rsidR="00FB64BF" w:rsidRPr="00FB64BF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ầ</w:t>
            </w:r>
            <w:r w:rsidR="00FB64BF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n Ph</w:t>
            </w:r>
            <w:r w:rsidR="00FB64BF" w:rsidRPr="00FB64BF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úc</w:t>
            </w:r>
            <w:r w:rsidR="00FB64BF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- V</w:t>
            </w:r>
            <w:r w:rsidR="00FB64BF" w:rsidRPr="00FB64BF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ĩnh</w:t>
            </w:r>
            <w:r w:rsidR="00FB64BF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Ph</w:t>
            </w:r>
            <w:r w:rsidR="00FB64BF" w:rsidRPr="00FB64BF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úc</w:t>
            </w:r>
            <w:r w:rsidR="00FB64BF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FB64BF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)</w:t>
            </w:r>
            <w:r w:rsidR="00FB64BF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5D4FD1" w:rsidRPr="00FB64BF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Rút gọn biểu thức</w:t>
            </w:r>
            <w:r w:rsidR="005D4FD1" w:rsidRPr="005D4FD1">
              <w:rPr>
                <w:rFonts w:ascii="Palatino Linotype" w:hAnsi="Palatino Linotype"/>
                <w:szCs w:val="24"/>
              </w:rPr>
              <w:t xml:space="preserve"> </w:t>
            </w:r>
            <w:r w:rsidR="00FB64BF" w:rsidRPr="00A25CDD">
              <w:rPr>
                <w:rFonts w:ascii="Varppada" w:hAnsi="Varppada"/>
                <w:noProof/>
                <w:position w:val="-10"/>
                <w:szCs w:val="24"/>
              </w:rPr>
              <w:object w:dxaOrig="1480" w:dyaOrig="499">
                <v:shape id="_x0000_i1068" type="#_x0000_t75" style="width:73.25pt;height:24.4pt" o:ole="">
                  <v:imagedata r:id="rId95" o:title=""/>
                </v:shape>
                <o:OLEObject Type="Embed" ProgID="Equation.DSMT4" ShapeID="_x0000_i1068" DrawAspect="Content" ObjectID="_1632502863" r:id="rId96"/>
              </w:object>
            </w:r>
            <w:r w:rsidR="005D4FD1" w:rsidRPr="005D4FD1">
              <w:rPr>
                <w:rFonts w:ascii="Palatino Linotype" w:hAnsi="Palatino Linotype"/>
                <w:szCs w:val="24"/>
              </w:rPr>
              <w:t xml:space="preserve"> </w:t>
            </w:r>
            <w:r w:rsidR="005D4FD1" w:rsidRPr="00FB64BF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với</w:t>
            </w:r>
            <w:r w:rsidR="005D4FD1" w:rsidRPr="005D4FD1">
              <w:rPr>
                <w:rFonts w:ascii="Palatino Linotype" w:hAnsi="Palatino Linotype"/>
                <w:szCs w:val="24"/>
              </w:rPr>
              <w:t xml:space="preserve"> </w:t>
            </w:r>
            <w:r w:rsidR="00FB64BF" w:rsidRPr="00FB64BF">
              <w:rPr>
                <w:rFonts w:ascii="Palatino Linotype" w:hAnsi="Palatino Linotype"/>
                <w:position w:val="-6"/>
                <w:szCs w:val="24"/>
              </w:rPr>
              <w:object w:dxaOrig="540" w:dyaOrig="279">
                <v:shape id="_x0000_i1069" type="#_x0000_t75" style="width:26.9pt;height:13.75pt" o:ole="">
                  <v:imagedata r:id="rId97" o:title=""/>
                </v:shape>
                <o:OLEObject Type="Embed" ProgID="Equation.DSMT4" ShapeID="_x0000_i1069" DrawAspect="Content" ObjectID="_1632502864" r:id="rId98"/>
              </w:object>
            </w:r>
            <w:r w:rsidR="005D4FD1" w:rsidRPr="005D4FD1">
              <w:rPr>
                <w:rFonts w:ascii="Palatino Linotype" w:hAnsi="Palatino Linotype"/>
                <w:szCs w:val="24"/>
              </w:rPr>
              <w:t>.</w:t>
            </w:r>
            <w:r w:rsidR="005D4FD1" w:rsidRPr="00ED35DC">
              <w:t xml:space="preserve"> </w:t>
            </w:r>
          </w:p>
          <w:p w:rsidR="00B52AE5" w:rsidRPr="004F46E5" w:rsidRDefault="00B52AE5" w:rsidP="00B52AE5">
            <w:pPr>
              <w:tabs>
                <w:tab w:val="left" w:pos="3402"/>
                <w:tab w:val="left" w:pos="5669"/>
                <w:tab w:val="left" w:pos="7937"/>
              </w:tabs>
              <w:ind w:left="992"/>
              <w:contextualSpacing/>
              <w:jc w:val="both"/>
              <w:rPr>
                <w:rFonts w:ascii="Varada" w:hAnsi="Varada"/>
                <w:b/>
                <w:bCs/>
                <w:color w:val="C00000"/>
                <w:szCs w:val="24"/>
              </w:rPr>
            </w:pPr>
            <w:r w:rsidRPr="004F46E5">
              <w:rPr>
                <w:rFonts w:ascii="Varppada" w:hAnsi="Varppada"/>
                <w:b/>
                <w:color w:val="0000FF"/>
                <w:szCs w:val="24"/>
              </w:rPr>
              <w:t>A.</w:t>
            </w:r>
            <w:r w:rsidR="00FB64BF">
              <w:rPr>
                <w:rFonts w:ascii="Palatino Linotype" w:hAnsi="Palatino Linotype"/>
                <w:szCs w:val="24"/>
              </w:rPr>
              <w:t xml:space="preserve"> </w:t>
            </w:r>
            <w:r w:rsidR="00FB64BF" w:rsidRPr="00FB64BF">
              <w:rPr>
                <w:rFonts w:ascii="Palatino Linotype" w:hAnsi="Palatino Linotype"/>
                <w:position w:val="-6"/>
                <w:szCs w:val="24"/>
              </w:rPr>
              <w:object w:dxaOrig="279" w:dyaOrig="480">
                <v:shape id="_x0000_i1070" type="#_x0000_t75" style="width:13.75pt;height:23.8pt" o:ole="">
                  <v:imagedata r:id="rId99" o:title=""/>
                </v:shape>
                <o:OLEObject Type="Embed" ProgID="Equation.DSMT4" ShapeID="_x0000_i1070" DrawAspect="Content" ObjectID="_1632502865" r:id="rId100"/>
              </w:object>
            </w:r>
            <w:r w:rsidRPr="004F46E5">
              <w:rPr>
                <w:rFonts w:ascii="Palatino Linotype" w:hAnsi="Palatino Linotype"/>
                <w:szCs w:val="24"/>
              </w:rPr>
              <w:t>.</w:t>
            </w:r>
            <w:r w:rsidRPr="004F46E5">
              <w:rPr>
                <w:rFonts w:ascii="Palatino Linotype" w:hAnsi="Palatino Linotype"/>
                <w:szCs w:val="24"/>
              </w:rPr>
              <w:tab/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>B.</w:t>
            </w:r>
            <w:r w:rsidRPr="004F46E5">
              <w:rPr>
                <w:rFonts w:ascii="Palatino Linotype" w:hAnsi="Palatino Linotype"/>
                <w:b/>
                <w:color w:val="008000"/>
                <w:szCs w:val="24"/>
              </w:rPr>
              <w:t xml:space="preserve"> </w:t>
            </w:r>
            <w:r w:rsidR="00FB64BF" w:rsidRPr="00FB64BF">
              <w:rPr>
                <w:b/>
                <w:position w:val="-6"/>
              </w:rPr>
              <w:object w:dxaOrig="279" w:dyaOrig="480">
                <v:shape id="_x0000_i1071" type="#_x0000_t75" style="width:13.75pt;height:23.8pt" o:ole="">
                  <v:imagedata r:id="rId101" o:title=""/>
                </v:shape>
                <o:OLEObject Type="Embed" ProgID="Equation.DSMT4" ShapeID="_x0000_i1071" DrawAspect="Content" ObjectID="_1632502866" r:id="rId102"/>
              </w:object>
            </w:r>
            <w:r w:rsidRPr="004F46E5">
              <w:rPr>
                <w:rFonts w:ascii="Palatino Linotype" w:hAnsi="Palatino Linotype"/>
                <w:szCs w:val="24"/>
              </w:rPr>
              <w:t>.</w:t>
            </w:r>
            <w:r w:rsidRPr="004F46E5">
              <w:rPr>
                <w:rFonts w:ascii="Palatino Linotype" w:hAnsi="Palatino Linotype"/>
                <w:szCs w:val="24"/>
              </w:rPr>
              <w:tab/>
            </w:r>
            <w:r w:rsidR="00FB64BF">
              <w:rPr>
                <w:rFonts w:ascii="Palatino Linotype" w:hAnsi="Palatino Linotype"/>
                <w:szCs w:val="24"/>
              </w:rPr>
              <w:t xml:space="preserve"> </w:t>
            </w:r>
            <w:r w:rsidRPr="004F46E5">
              <w:rPr>
                <w:rFonts w:ascii="Palatino Linotype" w:hAnsi="Palatino Linotype"/>
                <w:b/>
                <w:color w:val="FF0000"/>
                <w:szCs w:val="24"/>
                <w:u w:val="single"/>
              </w:rPr>
              <w:t>C</w:t>
            </w:r>
            <w:r w:rsidRPr="004F46E5">
              <w:rPr>
                <w:rFonts w:ascii="Palatino Linotype" w:hAnsi="Palatino Linotype"/>
                <w:b/>
                <w:color w:val="008000"/>
                <w:szCs w:val="24"/>
              </w:rPr>
              <w:t xml:space="preserve">. </w:t>
            </w:r>
            <w:r w:rsidR="00FB64BF" w:rsidRPr="00FB64BF">
              <w:rPr>
                <w:b/>
                <w:position w:val="-6"/>
              </w:rPr>
              <w:object w:dxaOrig="340" w:dyaOrig="480">
                <v:shape id="_x0000_i1072" type="#_x0000_t75" style="width:16.9pt;height:23.8pt" o:ole="">
                  <v:imagedata r:id="rId103" o:title=""/>
                </v:shape>
                <o:OLEObject Type="Embed" ProgID="Equation.DSMT4" ShapeID="_x0000_i1072" DrawAspect="Content" ObjectID="_1632502867" r:id="rId104"/>
              </w:object>
            </w:r>
            <w:r w:rsidRPr="004F46E5">
              <w:rPr>
                <w:rFonts w:ascii="Palatino Linotype" w:hAnsi="Palatino Linotype"/>
                <w:szCs w:val="24"/>
              </w:rPr>
              <w:t>.</w:t>
            </w:r>
            <w:r w:rsidRPr="004F46E5">
              <w:rPr>
                <w:rFonts w:ascii="Palatino Linotype" w:hAnsi="Palatino Linotype"/>
                <w:szCs w:val="24"/>
              </w:rPr>
              <w:tab/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>D.</w:t>
            </w:r>
            <w:r w:rsidRPr="004F46E5">
              <w:rPr>
                <w:rFonts w:ascii="Palatino Linotype" w:hAnsi="Palatino Linotype"/>
                <w:b/>
                <w:color w:val="008000"/>
                <w:szCs w:val="24"/>
              </w:rPr>
              <w:t xml:space="preserve"> </w:t>
            </w:r>
            <w:r w:rsidR="00FB64BF" w:rsidRPr="00FB64BF">
              <w:rPr>
                <w:b/>
                <w:position w:val="-6"/>
              </w:rPr>
              <w:object w:dxaOrig="279" w:dyaOrig="480">
                <v:shape id="_x0000_i1073" type="#_x0000_t75" style="width:13.75pt;height:23.8pt" o:ole="">
                  <v:imagedata r:id="rId105" o:title=""/>
                </v:shape>
                <o:OLEObject Type="Embed" ProgID="Equation.DSMT4" ShapeID="_x0000_i1073" DrawAspect="Content" ObjectID="_1632502868" r:id="rId106"/>
              </w:object>
            </w:r>
            <w:r w:rsidRPr="004F46E5">
              <w:rPr>
                <w:rFonts w:ascii="Palatino Linotype" w:hAnsi="Palatino Linotype"/>
                <w:szCs w:val="24"/>
              </w:rPr>
              <w:t>.</w:t>
            </w:r>
          </w:p>
          <w:p w:rsidR="00B52AE5" w:rsidRPr="004F46E5" w:rsidRDefault="00B52AE5" w:rsidP="00B12046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szCs w:val="24"/>
                <w:lang w:val="fr-FR"/>
              </w:rPr>
            </w:pPr>
          </w:p>
        </w:tc>
      </w:tr>
    </w:tbl>
    <w:p w:rsidR="00B52AE5" w:rsidRPr="004F46E5" w:rsidRDefault="00B52AE5" w:rsidP="00B52AE5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B52AE5" w:rsidRPr="004F46E5" w:rsidTr="00B12046">
        <w:trPr>
          <w:trHeight w:val="583"/>
        </w:trPr>
        <w:tc>
          <w:tcPr>
            <w:tcW w:w="5812" w:type="dxa"/>
          </w:tcPr>
          <w:p w:rsidR="00B52AE5" w:rsidRPr="004F46E5" w:rsidRDefault="00B52AE5" w:rsidP="00B1204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="00B12046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Tư duy</w:t>
            </w:r>
            <w:r w:rsidR="00B12046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.</w:t>
            </w:r>
          </w:p>
          <w:p w:rsidR="00B52AE5" w:rsidRPr="004F46E5" w:rsidRDefault="00B52AE5" w:rsidP="00B1204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B52AE5" w:rsidRDefault="00D54FE2" w:rsidP="00D21800">
            <w:pPr>
              <w:tabs>
                <w:tab w:val="left" w:pos="2268"/>
              </w:tabs>
              <w:jc w:val="both"/>
              <w:rPr>
                <w:rFonts w:ascii="Varppada" w:hAnsi="Varppada"/>
                <w:szCs w:val="24"/>
              </w:rPr>
            </w:pPr>
            <w:r>
              <w:rPr>
                <w:rFonts w:ascii="Varppada" w:hAnsi="Varppada"/>
                <w:szCs w:val="24"/>
              </w:rPr>
              <w:t>Ch</w:t>
            </w:r>
            <w:r w:rsidRPr="00D54FE2">
              <w:rPr>
                <w:rFonts w:ascii="Varppada" w:hAnsi="Varppada"/>
                <w:szCs w:val="24"/>
              </w:rPr>
              <w:t>ọ</w:t>
            </w:r>
            <w:r>
              <w:rPr>
                <w:rFonts w:ascii="Varppada" w:hAnsi="Varppada"/>
                <w:szCs w:val="24"/>
              </w:rPr>
              <w:t xml:space="preserve">n </w:t>
            </w:r>
            <w:r w:rsidR="00D21800">
              <w:rPr>
                <w:rFonts w:ascii="Varppada" w:hAnsi="Varppada"/>
                <w:szCs w:val="24"/>
              </w:rPr>
              <w:t xml:space="preserve">ngay </w:t>
            </w:r>
            <w:r>
              <w:rPr>
                <w:rFonts w:ascii="Varppada" w:hAnsi="Varppada"/>
                <w:szCs w:val="24"/>
              </w:rPr>
              <w:t>gi</w:t>
            </w:r>
            <w:r w:rsidRPr="00D54FE2">
              <w:rPr>
                <w:rFonts w:ascii="Varppada" w:hAnsi="Varppada"/>
                <w:szCs w:val="24"/>
              </w:rPr>
              <w:t>á</w:t>
            </w:r>
            <w:r>
              <w:rPr>
                <w:rFonts w:ascii="Varppada" w:hAnsi="Varppada"/>
                <w:szCs w:val="24"/>
              </w:rPr>
              <w:t xml:space="preserve"> tr</w:t>
            </w:r>
            <w:r w:rsidRPr="00D54FE2">
              <w:rPr>
                <w:rFonts w:ascii="Varppada" w:hAnsi="Varppada"/>
                <w:szCs w:val="24"/>
              </w:rPr>
              <w:t>ị</w:t>
            </w:r>
            <w:r>
              <w:rPr>
                <w:rFonts w:ascii="Varppada" w:hAnsi="Varppada"/>
                <w:szCs w:val="24"/>
              </w:rPr>
              <w:t xml:space="preserve"> bi</w:t>
            </w:r>
            <w:r w:rsidRPr="00D54FE2">
              <w:rPr>
                <w:rFonts w:ascii="Varppada" w:hAnsi="Varppada"/>
                <w:szCs w:val="24"/>
              </w:rPr>
              <w:t>ế</w:t>
            </w:r>
            <w:r>
              <w:rPr>
                <w:rFonts w:ascii="Varppada" w:hAnsi="Varppada"/>
                <w:szCs w:val="24"/>
              </w:rPr>
              <w:t xml:space="preserve">n </w:t>
            </w:r>
            <w:r w:rsidR="00274D0E" w:rsidRPr="00FB64BF">
              <w:rPr>
                <w:rFonts w:ascii="Palatino Linotype" w:hAnsi="Palatino Linotype"/>
                <w:position w:val="-6"/>
                <w:szCs w:val="24"/>
              </w:rPr>
              <w:object w:dxaOrig="900" w:dyaOrig="279">
                <v:shape id="_x0000_i1074" type="#_x0000_t75" style="width:45.1pt;height:13.75pt" o:ole="">
                  <v:imagedata r:id="rId107" o:title=""/>
                </v:shape>
                <o:OLEObject Type="Embed" ProgID="Equation.DSMT4" ShapeID="_x0000_i1074" DrawAspect="Content" ObjectID="_1632502869" r:id="rId108"/>
              </w:object>
            </w:r>
            <w:r>
              <w:rPr>
                <w:rFonts w:ascii="Varppada" w:hAnsi="Varppada"/>
                <w:szCs w:val="24"/>
              </w:rPr>
              <w:t>th</w:t>
            </w:r>
            <w:r w:rsidRPr="00D54FE2">
              <w:rPr>
                <w:rFonts w:ascii="Varppada" w:hAnsi="Varppada"/>
                <w:szCs w:val="24"/>
              </w:rPr>
              <w:t>ỏa</w:t>
            </w:r>
            <w:r>
              <w:rPr>
                <w:rFonts w:ascii="Varppada" w:hAnsi="Varppada"/>
                <w:szCs w:val="24"/>
              </w:rPr>
              <w:t xml:space="preserve"> m</w:t>
            </w:r>
            <w:r w:rsidRPr="00D54FE2">
              <w:rPr>
                <w:rFonts w:ascii="Varppada" w:hAnsi="Varppada"/>
                <w:szCs w:val="24"/>
              </w:rPr>
              <w:t>ãn</w:t>
            </w:r>
            <w:r>
              <w:rPr>
                <w:rFonts w:ascii="Varppada" w:hAnsi="Varppada"/>
                <w:szCs w:val="24"/>
              </w:rPr>
              <w:t xml:space="preserve"> l</w:t>
            </w:r>
            <w:r w:rsidRPr="00D54FE2">
              <w:rPr>
                <w:rFonts w:ascii="Varppada" w:hAnsi="Varppada"/>
                <w:szCs w:val="24"/>
              </w:rPr>
              <w:t>à</w:t>
            </w:r>
            <w:r>
              <w:rPr>
                <w:rFonts w:ascii="Varppada" w:hAnsi="Varppada"/>
                <w:szCs w:val="24"/>
              </w:rPr>
              <w:t xml:space="preserve"> s</w:t>
            </w:r>
            <w:r w:rsidRPr="00D54FE2">
              <w:rPr>
                <w:rFonts w:ascii="Varppada" w:hAnsi="Varppada"/>
                <w:szCs w:val="24"/>
              </w:rPr>
              <w:t>ố</w:t>
            </w:r>
            <w:r>
              <w:rPr>
                <w:rFonts w:ascii="Varppada" w:hAnsi="Varppada"/>
                <w:szCs w:val="24"/>
              </w:rPr>
              <w:t xml:space="preserve"> d</w:t>
            </w:r>
            <w:r w:rsidRPr="00D54FE2">
              <w:rPr>
                <w:rFonts w:ascii="Varppada" w:hAnsi="Varppada"/>
                <w:szCs w:val="24"/>
              </w:rPr>
              <w:t>ươ</w:t>
            </w:r>
            <w:r>
              <w:rPr>
                <w:rFonts w:ascii="Varppada" w:hAnsi="Varppada"/>
                <w:szCs w:val="24"/>
              </w:rPr>
              <w:t>ng v</w:t>
            </w:r>
            <w:r w:rsidRPr="00D54FE2">
              <w:rPr>
                <w:rFonts w:ascii="Varppada" w:hAnsi="Varppada"/>
                <w:szCs w:val="24"/>
              </w:rPr>
              <w:t>à</w:t>
            </w:r>
            <w:r>
              <w:rPr>
                <w:rFonts w:ascii="Varppada" w:hAnsi="Varppada"/>
                <w:szCs w:val="24"/>
              </w:rPr>
              <w:t xml:space="preserve"> </w:t>
            </w:r>
            <w:r w:rsidR="00D21800">
              <w:rPr>
                <w:rFonts w:ascii="Varppada" w:hAnsi="Varppada"/>
                <w:szCs w:val="24"/>
              </w:rPr>
              <w:t>tr</w:t>
            </w:r>
            <w:r w:rsidR="00D21800" w:rsidRPr="00D21800">
              <w:rPr>
                <w:rFonts w:ascii="Varppada" w:hAnsi="Varppada"/>
                <w:szCs w:val="24"/>
              </w:rPr>
              <w:t>ừ</w:t>
            </w:r>
            <w:r w:rsidR="00D21800">
              <w:rPr>
                <w:rFonts w:ascii="Varppada" w:hAnsi="Varppada"/>
                <w:szCs w:val="24"/>
              </w:rPr>
              <w:t xml:space="preserve"> </w:t>
            </w:r>
            <w:r w:rsidR="00D21800" w:rsidRPr="00D21800">
              <w:rPr>
                <w:rFonts w:ascii="Varppada" w:hAnsi="Varppada"/>
                <w:szCs w:val="24"/>
              </w:rPr>
              <w:t>đ</w:t>
            </w:r>
            <w:r w:rsidR="00D21800">
              <w:rPr>
                <w:rFonts w:ascii="Varppada" w:hAnsi="Varppada"/>
                <w:szCs w:val="24"/>
              </w:rPr>
              <w:t>i l</w:t>
            </w:r>
            <w:r w:rsidR="00D21800" w:rsidRPr="00D21800">
              <w:rPr>
                <w:rFonts w:ascii="Varppada" w:hAnsi="Varppada"/>
                <w:szCs w:val="24"/>
              </w:rPr>
              <w:t>ần</w:t>
            </w:r>
            <w:r w:rsidR="00D21800">
              <w:rPr>
                <w:rFonts w:ascii="Varppada" w:hAnsi="Varppada"/>
                <w:szCs w:val="24"/>
              </w:rPr>
              <w:t xml:space="preserve"> lư</w:t>
            </w:r>
            <w:r w:rsidR="00D21800" w:rsidRPr="00D21800">
              <w:rPr>
                <w:rFonts w:ascii="Varppada" w:hAnsi="Varppada"/>
                <w:szCs w:val="24"/>
              </w:rPr>
              <w:t>ợ</w:t>
            </w:r>
            <w:r w:rsidR="00D21800">
              <w:rPr>
                <w:rFonts w:ascii="Varppada" w:hAnsi="Varppada"/>
                <w:szCs w:val="24"/>
              </w:rPr>
              <w:t>t c</w:t>
            </w:r>
            <w:r w:rsidR="00D21800" w:rsidRPr="00D21800">
              <w:rPr>
                <w:rFonts w:ascii="Varppada" w:hAnsi="Varppada"/>
                <w:szCs w:val="24"/>
              </w:rPr>
              <w:t>ác</w:t>
            </w:r>
            <w:r w:rsidR="00D21800">
              <w:rPr>
                <w:rFonts w:ascii="Varppada" w:hAnsi="Varppada"/>
                <w:szCs w:val="24"/>
              </w:rPr>
              <w:t xml:space="preserve"> g</w:t>
            </w:r>
            <w:r>
              <w:rPr>
                <w:rFonts w:ascii="Varppada" w:hAnsi="Varppada"/>
                <w:szCs w:val="24"/>
              </w:rPr>
              <w:t>i</w:t>
            </w:r>
            <w:r w:rsidRPr="00D54FE2">
              <w:rPr>
                <w:rFonts w:ascii="Varppada" w:hAnsi="Varppada"/>
                <w:szCs w:val="24"/>
              </w:rPr>
              <w:t>á</w:t>
            </w:r>
            <w:r>
              <w:rPr>
                <w:rFonts w:ascii="Varppada" w:hAnsi="Varppada"/>
                <w:szCs w:val="24"/>
              </w:rPr>
              <w:t xml:space="preserve"> tr</w:t>
            </w:r>
            <w:r w:rsidRPr="00D54FE2">
              <w:rPr>
                <w:rFonts w:ascii="Varppada" w:hAnsi="Varppada"/>
                <w:szCs w:val="24"/>
              </w:rPr>
              <w:t>ị</w:t>
            </w:r>
            <w:r>
              <w:rPr>
                <w:rFonts w:ascii="Varppada" w:hAnsi="Varppada"/>
                <w:szCs w:val="24"/>
              </w:rPr>
              <w:t xml:space="preserve"> bi</w:t>
            </w:r>
            <w:r w:rsidRPr="00D54FE2">
              <w:rPr>
                <w:rFonts w:ascii="Varppada" w:hAnsi="Varppada"/>
                <w:szCs w:val="24"/>
              </w:rPr>
              <w:t>ểu</w:t>
            </w:r>
            <w:r>
              <w:rPr>
                <w:rFonts w:ascii="Varppada" w:hAnsi="Varppada"/>
                <w:szCs w:val="24"/>
              </w:rPr>
              <w:t xml:space="preserve"> th</w:t>
            </w:r>
            <w:r w:rsidRPr="00D54FE2">
              <w:rPr>
                <w:rFonts w:ascii="Varppada" w:hAnsi="Varppada"/>
                <w:szCs w:val="24"/>
              </w:rPr>
              <w:t>ứ</w:t>
            </w:r>
            <w:r>
              <w:rPr>
                <w:rFonts w:ascii="Varppada" w:hAnsi="Varppada"/>
                <w:szCs w:val="24"/>
              </w:rPr>
              <w:t xml:space="preserve">c </w:t>
            </w:r>
            <w:r w:rsidR="00D21800">
              <w:rPr>
                <w:rFonts w:ascii="Varppada" w:hAnsi="Varppada"/>
                <w:szCs w:val="24"/>
              </w:rPr>
              <w:t>t</w:t>
            </w:r>
            <w:r w:rsidR="00D21800" w:rsidRPr="00D21800">
              <w:rPr>
                <w:rFonts w:ascii="Varppada" w:hAnsi="Varppada"/>
                <w:szCs w:val="24"/>
              </w:rPr>
              <w:t>ươ</w:t>
            </w:r>
            <w:r w:rsidR="00D21800">
              <w:rPr>
                <w:rFonts w:ascii="Varppada" w:hAnsi="Varppada"/>
                <w:szCs w:val="24"/>
              </w:rPr>
              <w:t xml:space="preserve">ng </w:t>
            </w:r>
            <w:r w:rsidR="00D21800" w:rsidRPr="00D21800">
              <w:rPr>
                <w:rFonts w:ascii="Varppada" w:hAnsi="Varppada"/>
                <w:szCs w:val="24"/>
              </w:rPr>
              <w:t>ứng</w:t>
            </w:r>
            <w:r>
              <w:rPr>
                <w:rFonts w:ascii="Varppada" w:hAnsi="Varppada"/>
                <w:szCs w:val="24"/>
              </w:rPr>
              <w:t xml:space="preserve"> ph</w:t>
            </w:r>
            <w:r w:rsidRPr="00D54FE2">
              <w:rPr>
                <w:rFonts w:ascii="Varppada" w:hAnsi="Varppada"/>
                <w:szCs w:val="24"/>
              </w:rPr>
              <w:t>ươ</w:t>
            </w:r>
            <w:r>
              <w:rPr>
                <w:rFonts w:ascii="Varppada" w:hAnsi="Varppada"/>
                <w:szCs w:val="24"/>
              </w:rPr>
              <w:t xml:space="preserve">ng </w:t>
            </w:r>
            <w:r w:rsidRPr="00D54FE2">
              <w:rPr>
                <w:rFonts w:ascii="Varppada" w:hAnsi="Varppada"/>
                <w:szCs w:val="24"/>
              </w:rPr>
              <w:t>án</w:t>
            </w:r>
            <w:r>
              <w:rPr>
                <w:rFonts w:ascii="Varppada" w:hAnsi="Varppada"/>
                <w:szCs w:val="24"/>
              </w:rPr>
              <w:t>.</w:t>
            </w:r>
          </w:p>
          <w:p w:rsidR="00274D0E" w:rsidRPr="004F46E5" w:rsidRDefault="00274D0E" w:rsidP="00D21800">
            <w:pPr>
              <w:tabs>
                <w:tab w:val="left" w:pos="2268"/>
              </w:tabs>
              <w:jc w:val="both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0209C2B2" wp14:editId="4B7EE3BB">
                  <wp:extent cx="2000250" cy="704850"/>
                  <wp:effectExtent l="0" t="0" r="0" b="0"/>
                  <wp:docPr id="4" name="Ảnh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vi-VN" w:eastAsia="vi-VN"/>
              </w:rPr>
              <w:lastRenderedPageBreak/>
              <w:drawing>
                <wp:inline distT="0" distB="0" distL="0" distR="0" wp14:anchorId="12058DC2" wp14:editId="7A1BFA9A">
                  <wp:extent cx="2000250" cy="704850"/>
                  <wp:effectExtent l="0" t="0" r="0" b="0"/>
                  <wp:docPr id="5" name="Ảnh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16" w:type="dxa"/>
          </w:tcPr>
          <w:p w:rsidR="00B52AE5" w:rsidRPr="004F46E5" w:rsidRDefault="00B52AE5" w:rsidP="00B1204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lastRenderedPageBreak/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B12046" w:rsidRDefault="00B12046" w:rsidP="00FB64BF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0000" w:themeColor="text1"/>
                <w:lang w:val="fr-FR"/>
              </w:rPr>
            </w:pPr>
            <w:r w:rsidRPr="00B12046">
              <w:rPr>
                <w:rFonts w:ascii="Varada" w:hAnsi="Varada"/>
                <w:color w:val="000000" w:themeColor="text1"/>
                <w:lang w:val="fr-FR"/>
              </w:rPr>
              <w:t xml:space="preserve">Cần 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>quan s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át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 xml:space="preserve"> th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ậ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>t k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ĩ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 xml:space="preserve"> v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à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 xml:space="preserve"> nh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ậ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 xml:space="preserve">p 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đúng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 xml:space="preserve"> b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ậ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>c c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ủa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 xml:space="preserve"> c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ă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>n v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à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 xml:space="preserve"> s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ố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 xml:space="preserve"> m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ũ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 xml:space="preserve"> c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ủa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 xml:space="preserve"> bi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ến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 xml:space="preserve"> trong bi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ểu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 xml:space="preserve"> th</w:t>
            </w:r>
            <w:r w:rsidR="00FB64BF" w:rsidRPr="00FB64BF">
              <w:rPr>
                <w:rFonts w:ascii="Varada" w:hAnsi="Varada"/>
                <w:color w:val="000000" w:themeColor="text1"/>
                <w:lang w:val="fr-FR"/>
              </w:rPr>
              <w:t>ứ</w:t>
            </w:r>
            <w:r w:rsidR="00FB64BF">
              <w:rPr>
                <w:rFonts w:ascii="Varada" w:hAnsi="Varada"/>
                <w:color w:val="000000" w:themeColor="text1"/>
                <w:lang w:val="fr-FR"/>
              </w:rPr>
              <w:t>c.</w:t>
            </w:r>
          </w:p>
          <w:p w:rsidR="002210D2" w:rsidRPr="00FB64BF" w:rsidRDefault="00FB64BF" w:rsidP="00FB64BF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color w:val="000000" w:themeColor="text1"/>
                <w:lang w:val="fr-FR"/>
              </w:rPr>
            </w:pPr>
            <w:r>
              <w:rPr>
                <w:rFonts w:ascii="Varada" w:hAnsi="Varada"/>
                <w:color w:val="000000" w:themeColor="text1"/>
                <w:lang w:val="fr-FR"/>
              </w:rPr>
              <w:t>K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ô</w:t>
            </w:r>
            <w:r>
              <w:rPr>
                <w:rFonts w:ascii="Varada" w:hAnsi="Varada"/>
                <w:color w:val="000000" w:themeColor="text1"/>
                <w:lang w:val="fr-FR"/>
              </w:rPr>
              <w:t>ng b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ấ</w:t>
            </w:r>
            <w:r>
              <w:rPr>
                <w:rFonts w:ascii="Varada" w:hAnsi="Varada"/>
                <w:color w:val="000000" w:themeColor="text1"/>
                <w:lang w:val="fr-FR"/>
              </w:rPr>
              <w:t>m p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</w:t>
            </w:r>
            <w:r>
              <w:rPr>
                <w:rFonts w:ascii="Varada" w:hAnsi="Varada"/>
                <w:color w:val="000000" w:themeColor="text1"/>
                <w:lang w:val="fr-FR"/>
              </w:rPr>
              <w:t>m On, c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ỉ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d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ùng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p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m AC 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để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n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ậ</w:t>
            </w:r>
            <w:r>
              <w:rPr>
                <w:rFonts w:ascii="Varada" w:hAnsi="Varada"/>
                <w:color w:val="000000" w:themeColor="text1"/>
                <w:lang w:val="fr-FR"/>
              </w:rPr>
              <w:t>p m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ới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1 BT.</w:t>
            </w:r>
            <w:r w:rsidR="002210D2">
              <w:rPr>
                <w:rFonts w:ascii="Varada" w:hAnsi="Varada"/>
                <w:color w:val="000000" w:themeColor="text1"/>
                <w:lang w:val="fr-FR"/>
              </w:rPr>
              <w:t xml:space="preserve"> </w:t>
            </w:r>
          </w:p>
        </w:tc>
      </w:tr>
    </w:tbl>
    <w:p w:rsidR="004F46E5" w:rsidRDefault="004F46E5" w:rsidP="00FF7BF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szCs w:val="24"/>
          <w:lang w:val="fr-FR"/>
        </w:rPr>
      </w:pP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FF7BFA" w:rsidRPr="004F46E5" w:rsidTr="00F00A3F">
        <w:trPr>
          <w:trHeight w:val="836"/>
        </w:trPr>
        <w:tc>
          <w:tcPr>
            <w:tcW w:w="10654" w:type="dxa"/>
          </w:tcPr>
          <w:p w:rsidR="00274D0E" w:rsidRDefault="00F00A3F" w:rsidP="00F00A3F">
            <w:pPr>
              <w:tabs>
                <w:tab w:val="left" w:pos="992"/>
              </w:tabs>
              <w:spacing w:line="276" w:lineRule="auto"/>
              <w:jc w:val="both"/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 xml:space="preserve">Câu </w:t>
            </w:r>
            <w:r w:rsidR="00C155B9"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3</w:t>
            </w: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:</w:t>
            </w:r>
            <w:r w:rsidRPr="004F46E5">
              <w:rPr>
                <w:rFonts w:ascii="Varppada" w:eastAsia="Calibri" w:hAnsi="Varppada"/>
                <w:b/>
                <w:color w:val="FF00FF"/>
                <w:szCs w:val="24"/>
              </w:rPr>
              <w:t xml:space="preserve"> </w:t>
            </w:r>
            <w:r w:rsidRPr="004F46E5">
              <w:rPr>
                <w:rFonts w:ascii="Varppada" w:eastAsia="Calibri" w:hAnsi="Varppada"/>
                <w:color w:val="FF00FF"/>
                <w:szCs w:val="24"/>
              </w:rPr>
              <w:t xml:space="preserve"> </w:t>
            </w:r>
            <w:r w:rsidR="00D54FE2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(THPT Chuy</w:t>
            </w:r>
            <w:r w:rsidR="00D54FE2" w:rsidRPr="00D54FE2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ê</w:t>
            </w:r>
            <w:r w:rsidR="00D54FE2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n Th</w:t>
            </w:r>
            <w:r w:rsidR="00D54FE2" w:rsidRPr="00D54FE2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ái</w:t>
            </w:r>
            <w:r w:rsidR="00D54FE2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B</w:t>
            </w:r>
            <w:r w:rsidR="00D54FE2" w:rsidRPr="00D54FE2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ình</w:t>
            </w:r>
            <w:r w:rsidR="00D54FE2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- TB </w:t>
            </w:r>
            <w:r w:rsidR="00D54FE2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)</w:t>
            </w:r>
            <w:r w:rsidR="00D54FE2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</w:p>
          <w:p w:rsidR="00D54FE2" w:rsidRPr="004F46E5" w:rsidRDefault="00D54FE2" w:rsidP="00274D0E">
            <w:pPr>
              <w:tabs>
                <w:tab w:val="left" w:pos="992"/>
              </w:tabs>
              <w:spacing w:line="276" w:lineRule="auto"/>
              <w:ind w:left="993" w:hanging="567"/>
              <w:jc w:val="both"/>
              <w:rPr>
                <w:szCs w:val="24"/>
              </w:rPr>
            </w:pPr>
            <w:r w:rsidRPr="00651E00">
              <w:rPr>
                <w:rFonts w:ascii="Varppada" w:hAnsi="Varppada"/>
                <w:szCs w:val="24"/>
              </w:rPr>
              <w:t xml:space="preserve">Cho </w:t>
            </w:r>
            <w:r w:rsidR="00FF7BFA" w:rsidRPr="00651E00">
              <w:rPr>
                <w:rFonts w:ascii="Varppada" w:hAnsi="Varppada"/>
                <w:szCs w:val="24"/>
              </w:rPr>
              <w:t>số</w:t>
            </w:r>
            <w:r w:rsidRPr="00651E00">
              <w:rPr>
                <w:rFonts w:ascii="Varppada" w:hAnsi="Varppada"/>
                <w:szCs w:val="24"/>
              </w:rPr>
              <w:t xml:space="preserve"> thực</w:t>
            </w:r>
            <w:r>
              <w:rPr>
                <w:szCs w:val="24"/>
              </w:rPr>
              <w:t xml:space="preserve"> </w:t>
            </w:r>
            <w:r w:rsidR="00FF7BFA" w:rsidRPr="004F46E5">
              <w:rPr>
                <w:szCs w:val="24"/>
              </w:rPr>
              <w:t xml:space="preserve"> </w:t>
            </w:r>
            <w:r w:rsidRPr="00FB64BF">
              <w:rPr>
                <w:rFonts w:ascii="Palatino Linotype" w:hAnsi="Palatino Linotype"/>
                <w:position w:val="-6"/>
                <w:szCs w:val="24"/>
              </w:rPr>
              <w:object w:dxaOrig="560" w:dyaOrig="279">
                <v:shape id="_x0000_i1075" type="#_x0000_t75" style="width:28.15pt;height:13.75pt" o:ole="">
                  <v:imagedata r:id="rId111" o:title=""/>
                </v:shape>
                <o:OLEObject Type="Embed" ProgID="Equation.DSMT4" ShapeID="_x0000_i1075" DrawAspect="Content" ObjectID="_1632502870" r:id="rId112"/>
              </w:object>
            </w:r>
            <w:r w:rsidR="00FF7BFA" w:rsidRPr="004F46E5">
              <w:rPr>
                <w:color w:val="800000"/>
                <w:szCs w:val="24"/>
              </w:rPr>
              <w:t xml:space="preserve"> </w:t>
            </w:r>
            <w:r>
              <w:rPr>
                <w:color w:val="800000"/>
                <w:szCs w:val="24"/>
              </w:rPr>
              <w:t>v</w:t>
            </w:r>
            <w:r w:rsidRPr="00D54FE2">
              <w:rPr>
                <w:color w:val="800000"/>
                <w:szCs w:val="24"/>
              </w:rPr>
              <w:t>à</w:t>
            </w:r>
            <w:r>
              <w:rPr>
                <w:color w:val="800000"/>
                <w:szCs w:val="24"/>
              </w:rPr>
              <w:t xml:space="preserve"> </w:t>
            </w:r>
            <w:r w:rsidRPr="00D54FE2">
              <w:rPr>
                <w:color w:val="800000"/>
                <w:position w:val="-6"/>
                <w:szCs w:val="24"/>
              </w:rPr>
              <w:object w:dxaOrig="520" w:dyaOrig="279">
                <v:shape id="_x0000_i1076" type="#_x0000_t75" style="width:26.3pt;height:13.75pt" o:ole="">
                  <v:imagedata r:id="rId113" o:title=""/>
                </v:shape>
                <o:OLEObject Type="Embed" ProgID="Equation.DSMT4" ShapeID="_x0000_i1076" DrawAspect="Content" ObjectID="_1632502871" r:id="rId114"/>
              </w:object>
            </w:r>
            <w:r>
              <w:rPr>
                <w:color w:val="800000"/>
                <w:szCs w:val="24"/>
              </w:rPr>
              <w:t xml:space="preserve">. </w:t>
            </w:r>
            <w:r w:rsidRPr="00651E00">
              <w:rPr>
                <w:rFonts w:ascii="Varppada" w:hAnsi="Varppada"/>
                <w:szCs w:val="24"/>
              </w:rPr>
              <w:t>Rút gọn biểu thức :</w:t>
            </w:r>
            <w:r>
              <w:rPr>
                <w:szCs w:val="24"/>
              </w:rPr>
              <w:t xml:space="preserve"> </w:t>
            </w:r>
            <w:r w:rsidRPr="00D54FE2">
              <w:rPr>
                <w:rFonts w:ascii="Palatino Linotype" w:hAnsi="Palatino Linotype"/>
                <w:position w:val="-68"/>
                <w:szCs w:val="24"/>
              </w:rPr>
              <w:object w:dxaOrig="1840" w:dyaOrig="1480">
                <v:shape id="_x0000_i1077" type="#_x0000_t75" style="width:92.05pt;height:73.9pt" o:ole="">
                  <v:imagedata r:id="rId115" o:title=""/>
                </v:shape>
                <o:OLEObject Type="Embed" ProgID="Equation.DSMT4" ShapeID="_x0000_i1077" DrawAspect="Content" ObjectID="_1632502872" r:id="rId116"/>
              </w:object>
            </w:r>
            <w:r>
              <w:rPr>
                <w:rFonts w:ascii="Palatino Linotype" w:hAnsi="Palatino Linotype"/>
                <w:szCs w:val="24"/>
              </w:rPr>
              <w:t>.</w:t>
            </w:r>
          </w:p>
          <w:p w:rsidR="00FF7BFA" w:rsidRPr="004F46E5" w:rsidRDefault="00FF7BFA" w:rsidP="004F46E5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szCs w:val="24"/>
              </w:rPr>
            </w:pPr>
            <w:r w:rsidRPr="004F46E5">
              <w:rPr>
                <w:b/>
                <w:color w:val="0000FF"/>
                <w:szCs w:val="24"/>
              </w:rPr>
              <w:t xml:space="preserve">A. </w:t>
            </w:r>
            <w:r w:rsidR="00D54FE2" w:rsidRPr="00D54FE2">
              <w:rPr>
                <w:b/>
                <w:color w:val="0000FF"/>
                <w:position w:val="-4"/>
                <w:szCs w:val="24"/>
              </w:rPr>
              <w:object w:dxaOrig="560" w:dyaOrig="260">
                <v:shape id="_x0000_i1078" type="#_x0000_t75" style="width:28.15pt;height:13.15pt" o:ole="">
                  <v:imagedata r:id="rId117" o:title=""/>
                </v:shape>
                <o:OLEObject Type="Embed" ProgID="Equation.DSMT4" ShapeID="_x0000_i1078" DrawAspect="Content" ObjectID="_1632502873" r:id="rId118"/>
              </w:object>
            </w:r>
            <w:r w:rsidRPr="004F46E5">
              <w:rPr>
                <w:color w:val="000000"/>
                <w:szCs w:val="24"/>
              </w:rPr>
              <w:t>.</w:t>
            </w:r>
            <w:r w:rsidRPr="004F46E5">
              <w:rPr>
                <w:szCs w:val="24"/>
              </w:rPr>
              <w:tab/>
            </w:r>
            <w:r w:rsidRPr="0024451F">
              <w:rPr>
                <w:b/>
                <w:color w:val="FF0000"/>
                <w:szCs w:val="24"/>
                <w:u w:val="single"/>
              </w:rPr>
              <w:t>B</w:t>
            </w:r>
            <w:r w:rsidRPr="0024451F">
              <w:rPr>
                <w:b/>
                <w:color w:val="FF0000"/>
                <w:szCs w:val="24"/>
              </w:rPr>
              <w:t xml:space="preserve">. </w:t>
            </w:r>
            <w:r w:rsidR="00D54FE2" w:rsidRPr="00D54FE2">
              <w:rPr>
                <w:b/>
                <w:color w:val="0000FF"/>
                <w:position w:val="-6"/>
                <w:szCs w:val="24"/>
              </w:rPr>
              <w:object w:dxaOrig="900" w:dyaOrig="279">
                <v:shape id="_x0000_i1079" type="#_x0000_t75" style="width:45.1pt;height:14.4pt" o:ole="">
                  <v:imagedata r:id="rId119" o:title=""/>
                </v:shape>
                <o:OLEObject Type="Embed" ProgID="Equation.DSMT4" ShapeID="_x0000_i1079" DrawAspect="Content" ObjectID="_1632502874" r:id="rId120"/>
              </w:object>
            </w:r>
            <w:r w:rsidRPr="004F46E5">
              <w:rPr>
                <w:color w:val="000000"/>
                <w:szCs w:val="24"/>
              </w:rPr>
              <w:t>.</w:t>
            </w:r>
            <w:r w:rsidRPr="004F46E5">
              <w:rPr>
                <w:szCs w:val="24"/>
              </w:rPr>
              <w:tab/>
            </w:r>
            <w:r w:rsidRPr="004F46E5">
              <w:rPr>
                <w:b/>
                <w:color w:val="0000FF"/>
                <w:szCs w:val="24"/>
              </w:rPr>
              <w:t xml:space="preserve">C. </w:t>
            </w:r>
            <w:r w:rsidR="00D54FE2" w:rsidRPr="00D54FE2">
              <w:rPr>
                <w:b/>
                <w:color w:val="0000FF"/>
                <w:position w:val="-6"/>
                <w:szCs w:val="24"/>
              </w:rPr>
              <w:object w:dxaOrig="600" w:dyaOrig="279">
                <v:shape id="_x0000_i1080" type="#_x0000_t75" style="width:30.05pt;height:14.4pt" o:ole="">
                  <v:imagedata r:id="rId121" o:title=""/>
                </v:shape>
                <o:OLEObject Type="Embed" ProgID="Equation.DSMT4" ShapeID="_x0000_i1080" DrawAspect="Content" ObjectID="_1632502875" r:id="rId122"/>
              </w:object>
            </w:r>
            <w:r w:rsidRPr="004F46E5">
              <w:rPr>
                <w:color w:val="000000"/>
                <w:szCs w:val="24"/>
              </w:rPr>
              <w:t>.</w:t>
            </w:r>
            <w:r w:rsidRPr="004F46E5">
              <w:rPr>
                <w:szCs w:val="24"/>
              </w:rPr>
              <w:tab/>
            </w:r>
            <w:r w:rsidRPr="004F46E5">
              <w:rPr>
                <w:b/>
                <w:color w:val="0000FF"/>
                <w:szCs w:val="24"/>
              </w:rPr>
              <w:t xml:space="preserve">D. </w:t>
            </w:r>
            <w:r w:rsidR="00D54FE2" w:rsidRPr="00D54FE2">
              <w:rPr>
                <w:b/>
                <w:color w:val="0000FF"/>
                <w:position w:val="-6"/>
                <w:szCs w:val="24"/>
              </w:rPr>
              <w:object w:dxaOrig="880" w:dyaOrig="279">
                <v:shape id="_x0000_i1081" type="#_x0000_t75" style="width:43.85pt;height:14.4pt" o:ole="">
                  <v:imagedata r:id="rId123" o:title=""/>
                </v:shape>
                <o:OLEObject Type="Embed" ProgID="Equation.DSMT4" ShapeID="_x0000_i1081" DrawAspect="Content" ObjectID="_1632502876" r:id="rId124"/>
              </w:object>
            </w:r>
            <w:r w:rsidRPr="004F46E5">
              <w:rPr>
                <w:color w:val="000000"/>
                <w:szCs w:val="24"/>
              </w:rPr>
              <w:t>.</w:t>
            </w:r>
          </w:p>
          <w:p w:rsidR="00FF7BFA" w:rsidRPr="004F46E5" w:rsidRDefault="00FF7BFA" w:rsidP="00F00A3F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Varada" w:hAnsi="Varada"/>
                <w:b/>
                <w:color w:val="FF0000"/>
                <w:szCs w:val="24"/>
                <w:lang w:val="fr-FR"/>
              </w:rPr>
            </w:pPr>
          </w:p>
        </w:tc>
      </w:tr>
    </w:tbl>
    <w:p w:rsidR="00FF7BFA" w:rsidRPr="004F46E5" w:rsidRDefault="00FF7BFA" w:rsidP="00FF7BFA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FF7BFA" w:rsidRPr="004F46E5" w:rsidTr="00F00A3F">
        <w:trPr>
          <w:trHeight w:val="583"/>
        </w:trPr>
        <w:tc>
          <w:tcPr>
            <w:tcW w:w="5812" w:type="dxa"/>
          </w:tcPr>
          <w:p w:rsidR="00FF7BFA" w:rsidRPr="004F46E5" w:rsidRDefault="00FF7BFA" w:rsidP="00F00A3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 xml:space="preserve"> </w:t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="00B12046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Tư duy</w:t>
            </w:r>
            <w:r w:rsidR="00B12046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.</w:t>
            </w:r>
          </w:p>
          <w:p w:rsidR="00D54FE2" w:rsidRDefault="00D54FE2" w:rsidP="004F46E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hAnsi="Varppada"/>
                <w:szCs w:val="24"/>
              </w:rPr>
            </w:pPr>
          </w:p>
          <w:p w:rsidR="00FF7BFA" w:rsidRPr="004F46E5" w:rsidRDefault="00D54FE2" w:rsidP="004F46E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>
              <w:rPr>
                <w:rFonts w:ascii="Varppada" w:hAnsi="Varppada"/>
                <w:szCs w:val="24"/>
              </w:rPr>
              <w:t>Ch</w:t>
            </w:r>
            <w:r w:rsidRPr="00D54FE2">
              <w:rPr>
                <w:rFonts w:ascii="Varppada" w:hAnsi="Varppada"/>
                <w:szCs w:val="24"/>
              </w:rPr>
              <w:t>ọ</w:t>
            </w:r>
            <w:r>
              <w:rPr>
                <w:rFonts w:ascii="Varppada" w:hAnsi="Varppada"/>
                <w:szCs w:val="24"/>
              </w:rPr>
              <w:t>n gi</w:t>
            </w:r>
            <w:r w:rsidRPr="00D54FE2">
              <w:rPr>
                <w:rFonts w:ascii="Varppada" w:hAnsi="Varppada"/>
                <w:szCs w:val="24"/>
              </w:rPr>
              <w:t>á</w:t>
            </w:r>
            <w:r>
              <w:rPr>
                <w:rFonts w:ascii="Varppada" w:hAnsi="Varppada"/>
                <w:szCs w:val="24"/>
              </w:rPr>
              <w:t xml:space="preserve"> tr</w:t>
            </w:r>
            <w:r w:rsidRPr="00D54FE2">
              <w:rPr>
                <w:rFonts w:ascii="Varppada" w:hAnsi="Varppada"/>
                <w:szCs w:val="24"/>
              </w:rPr>
              <w:t>ị</w:t>
            </w:r>
            <w:r>
              <w:rPr>
                <w:rFonts w:ascii="Varppada" w:hAnsi="Varppada"/>
                <w:szCs w:val="24"/>
              </w:rPr>
              <w:t xml:space="preserve"> bi</w:t>
            </w:r>
            <w:r w:rsidRPr="00D54FE2">
              <w:rPr>
                <w:rFonts w:ascii="Varppada" w:hAnsi="Varppada"/>
                <w:szCs w:val="24"/>
              </w:rPr>
              <w:t>ế</w:t>
            </w:r>
            <w:r>
              <w:rPr>
                <w:rFonts w:ascii="Varppada" w:hAnsi="Varppada"/>
                <w:szCs w:val="24"/>
              </w:rPr>
              <w:t>n th</w:t>
            </w:r>
            <w:r w:rsidRPr="00D54FE2">
              <w:rPr>
                <w:rFonts w:ascii="Varppada" w:hAnsi="Varppada"/>
                <w:szCs w:val="24"/>
              </w:rPr>
              <w:t>ỏa</w:t>
            </w:r>
            <w:r>
              <w:rPr>
                <w:rFonts w:ascii="Varppada" w:hAnsi="Varppada"/>
                <w:szCs w:val="24"/>
              </w:rPr>
              <w:t xml:space="preserve"> m</w:t>
            </w:r>
            <w:r w:rsidRPr="00D54FE2">
              <w:rPr>
                <w:rFonts w:ascii="Varppada" w:hAnsi="Varppada"/>
                <w:szCs w:val="24"/>
              </w:rPr>
              <w:t>ãn</w:t>
            </w:r>
            <w:r>
              <w:rPr>
                <w:rFonts w:ascii="Varppada" w:hAnsi="Varppada"/>
                <w:szCs w:val="24"/>
              </w:rPr>
              <w:t xml:space="preserve"> l</w:t>
            </w:r>
            <w:r w:rsidRPr="00D54FE2">
              <w:rPr>
                <w:rFonts w:ascii="Varppada" w:hAnsi="Varppada"/>
                <w:szCs w:val="24"/>
              </w:rPr>
              <w:t>à</w:t>
            </w:r>
            <w:r>
              <w:rPr>
                <w:rFonts w:ascii="Varppada" w:hAnsi="Varppada"/>
                <w:szCs w:val="24"/>
              </w:rPr>
              <w:t xml:space="preserve"> s</w:t>
            </w:r>
            <w:r w:rsidRPr="00D54FE2">
              <w:rPr>
                <w:rFonts w:ascii="Varppada" w:hAnsi="Varppada"/>
                <w:szCs w:val="24"/>
              </w:rPr>
              <w:t>ố</w:t>
            </w:r>
            <w:r>
              <w:rPr>
                <w:rFonts w:ascii="Varppada" w:hAnsi="Varppada"/>
                <w:szCs w:val="24"/>
              </w:rPr>
              <w:t xml:space="preserve"> d</w:t>
            </w:r>
            <w:r w:rsidRPr="00D54FE2">
              <w:rPr>
                <w:rFonts w:ascii="Varppada" w:hAnsi="Varppada"/>
                <w:szCs w:val="24"/>
              </w:rPr>
              <w:t>ươ</w:t>
            </w:r>
            <w:r>
              <w:rPr>
                <w:rFonts w:ascii="Varppada" w:hAnsi="Varppada"/>
                <w:szCs w:val="24"/>
              </w:rPr>
              <w:t>ng v</w:t>
            </w:r>
            <w:r w:rsidRPr="00D54FE2">
              <w:rPr>
                <w:rFonts w:ascii="Varppada" w:hAnsi="Varppada"/>
                <w:szCs w:val="24"/>
              </w:rPr>
              <w:t>à</w:t>
            </w:r>
            <w:r>
              <w:rPr>
                <w:rFonts w:ascii="Varppada" w:hAnsi="Varppada"/>
                <w:szCs w:val="24"/>
              </w:rPr>
              <w:t xml:space="preserve"> đ</w:t>
            </w:r>
            <w:r w:rsidRPr="00D54FE2">
              <w:rPr>
                <w:rFonts w:ascii="Varppada" w:hAnsi="Varppada"/>
                <w:szCs w:val="24"/>
              </w:rPr>
              <w:t>ố</w:t>
            </w:r>
            <w:r>
              <w:rPr>
                <w:rFonts w:ascii="Varppada" w:hAnsi="Varppada"/>
                <w:szCs w:val="24"/>
              </w:rPr>
              <w:t>i chi</w:t>
            </w:r>
            <w:r w:rsidRPr="00D54FE2">
              <w:rPr>
                <w:rFonts w:ascii="Varppada" w:hAnsi="Varppada"/>
                <w:szCs w:val="24"/>
              </w:rPr>
              <w:t>ếu</w:t>
            </w:r>
            <w:r>
              <w:rPr>
                <w:rFonts w:ascii="Varppada" w:hAnsi="Varppada"/>
                <w:szCs w:val="24"/>
              </w:rPr>
              <w:t xml:space="preserve"> gi</w:t>
            </w:r>
            <w:r w:rsidRPr="00D54FE2">
              <w:rPr>
                <w:rFonts w:ascii="Varppada" w:hAnsi="Varppada"/>
                <w:szCs w:val="24"/>
              </w:rPr>
              <w:t>á</w:t>
            </w:r>
            <w:r>
              <w:rPr>
                <w:rFonts w:ascii="Varppada" w:hAnsi="Varppada"/>
                <w:szCs w:val="24"/>
              </w:rPr>
              <w:t xml:space="preserve"> tr</w:t>
            </w:r>
            <w:r w:rsidRPr="00D54FE2">
              <w:rPr>
                <w:rFonts w:ascii="Varppada" w:hAnsi="Varppada"/>
                <w:szCs w:val="24"/>
              </w:rPr>
              <w:t>ị</w:t>
            </w:r>
            <w:r>
              <w:rPr>
                <w:rFonts w:ascii="Varppada" w:hAnsi="Varppada"/>
                <w:szCs w:val="24"/>
              </w:rPr>
              <w:t xml:space="preserve"> bi</w:t>
            </w:r>
            <w:r w:rsidRPr="00D54FE2">
              <w:rPr>
                <w:rFonts w:ascii="Varppada" w:hAnsi="Varppada"/>
                <w:szCs w:val="24"/>
              </w:rPr>
              <w:t>ểu</w:t>
            </w:r>
            <w:r>
              <w:rPr>
                <w:rFonts w:ascii="Varppada" w:hAnsi="Varppada"/>
                <w:szCs w:val="24"/>
              </w:rPr>
              <w:t xml:space="preserve"> th</w:t>
            </w:r>
            <w:r w:rsidRPr="00D54FE2">
              <w:rPr>
                <w:rFonts w:ascii="Varppada" w:hAnsi="Varppada"/>
                <w:szCs w:val="24"/>
              </w:rPr>
              <w:t>ứ</w:t>
            </w:r>
            <w:r>
              <w:rPr>
                <w:rFonts w:ascii="Varppada" w:hAnsi="Varppada"/>
                <w:szCs w:val="24"/>
              </w:rPr>
              <w:t>c v</w:t>
            </w:r>
            <w:r w:rsidRPr="00D54FE2">
              <w:rPr>
                <w:rFonts w:ascii="Varppada" w:hAnsi="Varppada"/>
                <w:szCs w:val="24"/>
              </w:rPr>
              <w:t>ới</w:t>
            </w:r>
            <w:r>
              <w:rPr>
                <w:rFonts w:ascii="Varppada" w:hAnsi="Varppada"/>
                <w:szCs w:val="24"/>
              </w:rPr>
              <w:t xml:space="preserve"> k</w:t>
            </w:r>
            <w:r w:rsidRPr="00D54FE2">
              <w:rPr>
                <w:rFonts w:ascii="Varppada" w:hAnsi="Varppada"/>
                <w:szCs w:val="24"/>
              </w:rPr>
              <w:t>ết</w:t>
            </w:r>
            <w:r>
              <w:rPr>
                <w:rFonts w:ascii="Varppada" w:hAnsi="Varppada"/>
                <w:szCs w:val="24"/>
              </w:rPr>
              <w:t xml:space="preserve"> qu</w:t>
            </w:r>
            <w:r w:rsidRPr="00D54FE2">
              <w:rPr>
                <w:rFonts w:ascii="Varppada" w:hAnsi="Varppada"/>
                <w:szCs w:val="24"/>
              </w:rPr>
              <w:t>ả</w:t>
            </w:r>
            <w:r>
              <w:rPr>
                <w:rFonts w:ascii="Varppada" w:hAnsi="Varppada"/>
                <w:szCs w:val="24"/>
              </w:rPr>
              <w:t xml:space="preserve"> t</w:t>
            </w:r>
            <w:r w:rsidRPr="00D54FE2">
              <w:rPr>
                <w:rFonts w:ascii="Varppada" w:hAnsi="Varppada"/>
                <w:szCs w:val="24"/>
              </w:rPr>
              <w:t>ừ</w:t>
            </w:r>
            <w:r>
              <w:rPr>
                <w:rFonts w:ascii="Varppada" w:hAnsi="Varppada"/>
                <w:szCs w:val="24"/>
              </w:rPr>
              <w:t xml:space="preserve"> c</w:t>
            </w:r>
            <w:r w:rsidRPr="00D54FE2">
              <w:rPr>
                <w:rFonts w:ascii="Varppada" w:hAnsi="Varppada"/>
                <w:szCs w:val="24"/>
              </w:rPr>
              <w:t>ác</w:t>
            </w:r>
            <w:r>
              <w:rPr>
                <w:rFonts w:ascii="Varppada" w:hAnsi="Varppada"/>
                <w:szCs w:val="24"/>
              </w:rPr>
              <w:t xml:space="preserve"> ph</w:t>
            </w:r>
            <w:r w:rsidRPr="00D54FE2">
              <w:rPr>
                <w:rFonts w:ascii="Varppada" w:hAnsi="Varppada"/>
                <w:szCs w:val="24"/>
              </w:rPr>
              <w:t>ươ</w:t>
            </w:r>
            <w:r>
              <w:rPr>
                <w:rFonts w:ascii="Varppada" w:hAnsi="Varppada"/>
                <w:szCs w:val="24"/>
              </w:rPr>
              <w:t xml:space="preserve">ng </w:t>
            </w:r>
            <w:r w:rsidRPr="00D54FE2">
              <w:rPr>
                <w:rFonts w:ascii="Varppada" w:hAnsi="Varppada"/>
                <w:szCs w:val="24"/>
              </w:rPr>
              <w:t>án</w:t>
            </w:r>
            <w:r>
              <w:rPr>
                <w:rFonts w:ascii="Varppada" w:hAnsi="Varppada"/>
                <w:szCs w:val="24"/>
              </w:rPr>
              <w:t>.</w:t>
            </w:r>
            <w:r w:rsidR="00651E00">
              <w:rPr>
                <w:noProof/>
                <w:lang w:val="vi-VN" w:eastAsia="vi-VN"/>
              </w:rPr>
              <w:t xml:space="preserve"> </w:t>
            </w:r>
            <w:r w:rsidR="00651E00">
              <w:rPr>
                <w:noProof/>
                <w:lang w:val="vi-VN" w:eastAsia="vi-VN"/>
              </w:rPr>
              <w:drawing>
                <wp:inline distT="0" distB="0" distL="0" distR="0" wp14:anchorId="265830B7" wp14:editId="2051B174">
                  <wp:extent cx="2000250" cy="704850"/>
                  <wp:effectExtent l="0" t="0" r="0" b="0"/>
                  <wp:docPr id="6" name="Ảnh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16" w:type="dxa"/>
          </w:tcPr>
          <w:p w:rsidR="00FF7BFA" w:rsidRPr="004F46E5" w:rsidRDefault="00FF7BFA" w:rsidP="00F00A3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D54FE2" w:rsidRDefault="00651E00" w:rsidP="00651E00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0000" w:themeColor="text1"/>
                <w:lang w:val="fr-FR"/>
              </w:rPr>
            </w:pPr>
            <w:r>
              <w:rPr>
                <w:rFonts w:ascii="Varada" w:hAnsi="Varada"/>
                <w:color w:val="000000" w:themeColor="text1"/>
                <w:lang w:val="fr-FR"/>
              </w:rPr>
              <w:t>Tr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ánh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l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ỗi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tr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àn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m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àn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h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ình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b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ằng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c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ách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nh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ậ</w:t>
            </w:r>
            <w:r>
              <w:rPr>
                <w:rFonts w:ascii="Varada" w:hAnsi="Varada"/>
                <w:color w:val="000000" w:themeColor="text1"/>
                <w:lang w:val="fr-FR"/>
              </w:rPr>
              <w:t>p s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ố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m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ũ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h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ữu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t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ỉ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th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ành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phép chia.</w:t>
            </w:r>
          </w:p>
          <w:p w:rsidR="00D54FE2" w:rsidRDefault="00D54FE2" w:rsidP="00D54FE2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color w:val="000000" w:themeColor="text1"/>
                <w:lang w:val="fr-FR"/>
              </w:rPr>
            </w:pPr>
            <w:r w:rsidRPr="00B12046">
              <w:rPr>
                <w:rFonts w:ascii="Varada" w:hAnsi="Varada"/>
                <w:color w:val="000000" w:themeColor="text1"/>
                <w:lang w:val="fr-FR"/>
              </w:rPr>
              <w:t xml:space="preserve">Cần </w:t>
            </w:r>
            <w:r>
              <w:rPr>
                <w:rFonts w:ascii="Varada" w:hAnsi="Varada"/>
                <w:color w:val="000000" w:themeColor="text1"/>
                <w:lang w:val="fr-FR"/>
              </w:rPr>
              <w:t>thao t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ác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nhanh v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à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c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nh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x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á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c. </w:t>
            </w:r>
          </w:p>
          <w:p w:rsidR="00FF7BFA" w:rsidRPr="00B12046" w:rsidRDefault="00D54FE2" w:rsidP="00D54FE2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0000" w:themeColor="text1"/>
                <w:lang w:val="fr-FR"/>
              </w:rPr>
            </w:pPr>
            <w:r>
              <w:rPr>
                <w:rFonts w:ascii="Varada" w:hAnsi="Varada"/>
                <w:color w:val="000000" w:themeColor="text1"/>
                <w:lang w:val="fr-FR"/>
              </w:rPr>
              <w:t>K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ô</w:t>
            </w:r>
            <w:r>
              <w:rPr>
                <w:rFonts w:ascii="Varada" w:hAnsi="Varada"/>
                <w:color w:val="000000" w:themeColor="text1"/>
                <w:lang w:val="fr-FR"/>
              </w:rPr>
              <w:t>ng b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ấ</w:t>
            </w:r>
            <w:r>
              <w:rPr>
                <w:rFonts w:ascii="Varada" w:hAnsi="Varada"/>
                <w:color w:val="000000" w:themeColor="text1"/>
                <w:lang w:val="fr-FR"/>
              </w:rPr>
              <w:t>m p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</w:t>
            </w:r>
            <w:r>
              <w:rPr>
                <w:rFonts w:ascii="Varada" w:hAnsi="Varada"/>
                <w:color w:val="000000" w:themeColor="text1"/>
                <w:lang w:val="fr-FR"/>
              </w:rPr>
              <w:t>m On, c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ỉ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d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ùng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p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m AC 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để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n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ậ</w:t>
            </w:r>
            <w:r>
              <w:rPr>
                <w:rFonts w:ascii="Varada" w:hAnsi="Varada"/>
                <w:color w:val="000000" w:themeColor="text1"/>
                <w:lang w:val="fr-FR"/>
              </w:rPr>
              <w:t>p m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ới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1 BT.</w:t>
            </w:r>
          </w:p>
          <w:p w:rsidR="00FF7BFA" w:rsidRPr="004F46E5" w:rsidRDefault="00FF7BFA" w:rsidP="00F00A3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FF7BFA" w:rsidRPr="004F46E5" w:rsidRDefault="00FF7BFA" w:rsidP="00FF7BF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szCs w:val="24"/>
          <w:lang w:val="fr-FR"/>
        </w:rPr>
      </w:pP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FF7BFA" w:rsidRPr="004F46E5" w:rsidTr="00F00A3F">
        <w:trPr>
          <w:trHeight w:val="836"/>
        </w:trPr>
        <w:tc>
          <w:tcPr>
            <w:tcW w:w="10654" w:type="dxa"/>
          </w:tcPr>
          <w:p w:rsidR="00FF7BFA" w:rsidRPr="004F46E5" w:rsidRDefault="00F00A3F" w:rsidP="00EC0C93">
            <w:pPr>
              <w:tabs>
                <w:tab w:val="left" w:pos="992"/>
              </w:tabs>
              <w:spacing w:line="276" w:lineRule="auto"/>
              <w:jc w:val="both"/>
              <w:rPr>
                <w:rFonts w:eastAsia="Times New Roman"/>
                <w:color w:val="000000"/>
                <w:szCs w:val="24"/>
              </w:rPr>
            </w:pP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 xml:space="preserve">Câu </w:t>
            </w:r>
            <w:r w:rsidR="00512EF4"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4</w:t>
            </w: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:</w:t>
            </w:r>
            <w:r w:rsidRPr="004F46E5">
              <w:rPr>
                <w:rFonts w:ascii="Varppada" w:eastAsia="Calibri" w:hAnsi="Varppada"/>
                <w:b/>
                <w:color w:val="FF00FF"/>
                <w:szCs w:val="24"/>
              </w:rPr>
              <w:t xml:space="preserve"> </w:t>
            </w:r>
            <w:r w:rsidRPr="004F46E5">
              <w:rPr>
                <w:rFonts w:ascii="Varppada" w:eastAsia="Calibri" w:hAnsi="Varppada"/>
                <w:color w:val="FF00FF"/>
                <w:szCs w:val="24"/>
              </w:rPr>
              <w:t xml:space="preserve"> </w:t>
            </w:r>
            <w:r w:rsidR="00EC0C9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(THPT Chuy</w:t>
            </w:r>
            <w:r w:rsidR="00EC0C93" w:rsidRPr="00D54FE2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ê</w:t>
            </w:r>
            <w:r w:rsidR="00EC0C9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n LHP- Nam </w:t>
            </w:r>
            <w:r w:rsidR="00EC0C93" w:rsidRPr="00EC0C9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Định</w:t>
            </w:r>
            <w:r w:rsidR="00EC0C9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EC0C93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)</w:t>
            </w:r>
            <w:r w:rsidR="00EC0C9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EC0C93">
              <w:rPr>
                <w:color w:val="000000"/>
                <w:szCs w:val="24"/>
                <w:lang w:val="da-DK"/>
              </w:rPr>
              <w:t>Trong c</w:t>
            </w:r>
            <w:r w:rsidR="00EC0C93" w:rsidRPr="00EC0C93">
              <w:rPr>
                <w:color w:val="000000"/>
                <w:szCs w:val="24"/>
                <w:lang w:val="da-DK"/>
              </w:rPr>
              <w:t>ác</w:t>
            </w:r>
            <w:r w:rsidR="00EC0C93">
              <w:rPr>
                <w:color w:val="000000"/>
                <w:szCs w:val="24"/>
                <w:lang w:val="da-DK"/>
              </w:rPr>
              <w:t xml:space="preserve"> m</w:t>
            </w:r>
            <w:r w:rsidR="00EC0C93" w:rsidRPr="00EC0C93">
              <w:rPr>
                <w:color w:val="000000"/>
                <w:szCs w:val="24"/>
                <w:lang w:val="da-DK"/>
              </w:rPr>
              <w:t>ệnh</w:t>
            </w:r>
            <w:r w:rsidR="00EC0C93">
              <w:rPr>
                <w:color w:val="000000"/>
                <w:szCs w:val="24"/>
                <w:lang w:val="da-DK"/>
              </w:rPr>
              <w:t xml:space="preserve"> đ</w:t>
            </w:r>
            <w:r w:rsidR="00EC0C93" w:rsidRPr="00EC0C93">
              <w:rPr>
                <w:color w:val="000000"/>
                <w:szCs w:val="24"/>
                <w:lang w:val="da-DK"/>
              </w:rPr>
              <w:t>ề</w:t>
            </w:r>
            <w:r w:rsidR="00EC0C93">
              <w:rPr>
                <w:color w:val="000000"/>
                <w:szCs w:val="24"/>
                <w:lang w:val="da-DK"/>
              </w:rPr>
              <w:t xml:space="preserve"> sau, m</w:t>
            </w:r>
            <w:r w:rsidR="00EC0C93" w:rsidRPr="00EC0C93">
              <w:rPr>
                <w:color w:val="000000"/>
                <w:szCs w:val="24"/>
                <w:lang w:val="da-DK"/>
              </w:rPr>
              <w:t>ệnh</w:t>
            </w:r>
            <w:r w:rsidR="00EC0C93">
              <w:rPr>
                <w:color w:val="000000"/>
                <w:szCs w:val="24"/>
                <w:lang w:val="da-DK"/>
              </w:rPr>
              <w:t xml:space="preserve"> đ</w:t>
            </w:r>
            <w:r w:rsidR="00EC0C93" w:rsidRPr="00EC0C93">
              <w:rPr>
                <w:color w:val="000000"/>
                <w:szCs w:val="24"/>
                <w:lang w:val="da-DK"/>
              </w:rPr>
              <w:t>ề</w:t>
            </w:r>
            <w:r w:rsidR="00EC0C93">
              <w:rPr>
                <w:color w:val="000000"/>
                <w:szCs w:val="24"/>
                <w:lang w:val="da-DK"/>
              </w:rPr>
              <w:t xml:space="preserve"> n</w:t>
            </w:r>
            <w:r w:rsidR="00EC0C93" w:rsidRPr="00EC0C93">
              <w:rPr>
                <w:color w:val="000000"/>
                <w:szCs w:val="24"/>
                <w:lang w:val="da-DK"/>
              </w:rPr>
              <w:t>ào</w:t>
            </w:r>
            <w:r w:rsidR="00EC0C93">
              <w:rPr>
                <w:color w:val="000000"/>
                <w:szCs w:val="24"/>
                <w:lang w:val="da-DK"/>
              </w:rPr>
              <w:t xml:space="preserve"> sai?</w:t>
            </w:r>
          </w:p>
          <w:p w:rsidR="00EC0C93" w:rsidRDefault="00FF7BFA" w:rsidP="00EC0C93">
            <w:pPr>
              <w:tabs>
                <w:tab w:val="left" w:pos="5670"/>
                <w:tab w:val="left" w:pos="7937"/>
              </w:tabs>
              <w:ind w:left="992"/>
              <w:contextualSpacing/>
              <w:jc w:val="both"/>
              <w:rPr>
                <w:rFonts w:eastAsia="Times New Roman"/>
                <w:b/>
                <w:color w:val="000000"/>
                <w:szCs w:val="24"/>
              </w:rPr>
            </w:pPr>
            <w:r w:rsidRPr="004F46E5">
              <w:rPr>
                <w:rFonts w:eastAsia="Times New Roman"/>
                <w:b/>
                <w:color w:val="0000FF"/>
                <w:szCs w:val="24"/>
              </w:rPr>
              <w:t xml:space="preserve">A. </w:t>
            </w:r>
            <w:r w:rsidR="00EC0C93" w:rsidRPr="004F46E5">
              <w:rPr>
                <w:rFonts w:eastAsia="Times New Roman"/>
                <w:b/>
                <w:color w:val="0000FF"/>
                <w:position w:val="-4"/>
                <w:szCs w:val="24"/>
              </w:rPr>
              <w:object w:dxaOrig="1080" w:dyaOrig="340">
                <v:shape id="_x0000_i1082" type="#_x0000_t75" style="width:53.85pt;height:16.9pt" o:ole="">
                  <v:imagedata r:id="rId126" o:title=""/>
                </v:shape>
                <o:OLEObject Type="Embed" ProgID="Equation.DSMT4" ShapeID="_x0000_i1082" DrawAspect="Content" ObjectID="_1632502877" r:id="rId127"/>
              </w:object>
            </w:r>
            <w:r w:rsidRPr="004F46E5">
              <w:rPr>
                <w:rFonts w:eastAsia="Times New Roman"/>
                <w:color w:val="000000"/>
                <w:szCs w:val="24"/>
              </w:rPr>
              <w:t>.</w:t>
            </w:r>
            <w:r w:rsidRPr="004F46E5">
              <w:rPr>
                <w:rFonts w:eastAsia="Times New Roman"/>
                <w:b/>
                <w:color w:val="000000"/>
                <w:szCs w:val="24"/>
              </w:rPr>
              <w:tab/>
            </w:r>
            <w:r w:rsidRPr="00EC0C93">
              <w:rPr>
                <w:rFonts w:eastAsia="Times New Roman"/>
                <w:b/>
                <w:color w:val="0000FF"/>
                <w:szCs w:val="24"/>
              </w:rPr>
              <w:t>B.</w:t>
            </w:r>
            <w:r w:rsidRPr="0024451F">
              <w:rPr>
                <w:rFonts w:eastAsia="Times New Roman"/>
                <w:b/>
                <w:color w:val="FF0000"/>
                <w:szCs w:val="24"/>
              </w:rPr>
              <w:t xml:space="preserve"> </w:t>
            </w:r>
            <w:r w:rsidR="00EC0C93" w:rsidRPr="00EC0C93">
              <w:rPr>
                <w:rFonts w:eastAsia="Times New Roman"/>
                <w:b/>
                <w:color w:val="0000FF"/>
                <w:position w:val="-34"/>
                <w:szCs w:val="24"/>
              </w:rPr>
              <w:object w:dxaOrig="2620" w:dyaOrig="840">
                <v:shape id="_x0000_i1083" type="#_x0000_t75" style="width:130.85pt;height:42.55pt" o:ole="">
                  <v:imagedata r:id="rId128" o:title=""/>
                </v:shape>
                <o:OLEObject Type="Embed" ProgID="Equation.DSMT4" ShapeID="_x0000_i1083" DrawAspect="Content" ObjectID="_1632502878" r:id="rId129"/>
              </w:object>
            </w:r>
            <w:r w:rsidRPr="0024451F">
              <w:rPr>
                <w:rFonts w:eastAsia="Times New Roman"/>
                <w:color w:val="000000"/>
                <w:szCs w:val="24"/>
              </w:rPr>
              <w:t>.</w:t>
            </w:r>
            <w:r w:rsidRPr="004F46E5">
              <w:rPr>
                <w:rFonts w:eastAsia="Times New Roman"/>
                <w:b/>
                <w:color w:val="000000"/>
                <w:szCs w:val="24"/>
              </w:rPr>
              <w:tab/>
            </w:r>
          </w:p>
          <w:p w:rsidR="00FF7BFA" w:rsidRPr="004F46E5" w:rsidRDefault="00FF7BFA" w:rsidP="00EC0C93">
            <w:pPr>
              <w:tabs>
                <w:tab w:val="left" w:pos="5670"/>
                <w:tab w:val="left" w:pos="7937"/>
              </w:tabs>
              <w:ind w:left="992"/>
              <w:contextualSpacing/>
              <w:jc w:val="both"/>
              <w:rPr>
                <w:rFonts w:eastAsia="Times New Roman"/>
                <w:b/>
                <w:color w:val="000000"/>
                <w:szCs w:val="24"/>
                <w:lang w:val="da-DK"/>
              </w:rPr>
            </w:pPr>
            <w:r w:rsidRPr="003C4648">
              <w:rPr>
                <w:rFonts w:eastAsia="Times New Roman"/>
                <w:b/>
                <w:color w:val="0000FF"/>
                <w:szCs w:val="24"/>
              </w:rPr>
              <w:t>C.</w:t>
            </w:r>
            <w:r w:rsidRPr="003C4648">
              <w:rPr>
                <w:rFonts w:eastAsia="Times New Roman"/>
                <w:b/>
                <w:color w:val="FF0000"/>
                <w:szCs w:val="24"/>
              </w:rPr>
              <w:t xml:space="preserve"> </w:t>
            </w:r>
            <w:r w:rsidR="00EC0C93" w:rsidRPr="00EC0C93">
              <w:rPr>
                <w:rFonts w:eastAsia="Times New Roman"/>
                <w:b/>
                <w:color w:val="0000FF"/>
                <w:position w:val="-18"/>
                <w:szCs w:val="24"/>
              </w:rPr>
              <w:object w:dxaOrig="2460" w:dyaOrig="540">
                <v:shape id="_x0000_i1084" type="#_x0000_t75" style="width:119.6pt;height:26.3pt" o:ole="">
                  <v:imagedata r:id="rId130" o:title=""/>
                </v:shape>
                <o:OLEObject Type="Embed" ProgID="Equation.DSMT4" ShapeID="_x0000_i1084" DrawAspect="Content" ObjectID="_1632502879" r:id="rId131"/>
              </w:object>
            </w:r>
            <w:r w:rsidRPr="004F46E5">
              <w:rPr>
                <w:rFonts w:eastAsia="Times New Roman"/>
                <w:color w:val="000000"/>
                <w:szCs w:val="24"/>
              </w:rPr>
              <w:t>.</w:t>
            </w:r>
            <w:r w:rsidRPr="004F46E5">
              <w:rPr>
                <w:rFonts w:eastAsia="Times New Roman"/>
                <w:b/>
                <w:color w:val="000000"/>
                <w:szCs w:val="24"/>
              </w:rPr>
              <w:tab/>
            </w:r>
            <w:r w:rsidRPr="003C4648">
              <w:rPr>
                <w:rFonts w:eastAsia="Times New Roman"/>
                <w:b/>
                <w:color w:val="FF0000"/>
                <w:szCs w:val="24"/>
                <w:u w:val="single"/>
              </w:rPr>
              <w:t>D.</w:t>
            </w:r>
            <w:r w:rsidRPr="004F46E5">
              <w:rPr>
                <w:rFonts w:eastAsia="Times New Roman"/>
                <w:color w:val="0000FF"/>
                <w:szCs w:val="24"/>
              </w:rPr>
              <w:t xml:space="preserve"> </w:t>
            </w:r>
            <w:r w:rsidR="00EC0C93" w:rsidRPr="00EC0C93">
              <w:rPr>
                <w:rFonts w:eastAsia="Times New Roman"/>
                <w:color w:val="0000FF"/>
                <w:position w:val="-18"/>
                <w:szCs w:val="24"/>
              </w:rPr>
              <w:object w:dxaOrig="2420" w:dyaOrig="540">
                <v:shape id="_x0000_i1085" type="#_x0000_t75" style="width:120.85pt;height:26.3pt" o:ole="">
                  <v:imagedata r:id="rId132" o:title=""/>
                </v:shape>
                <o:OLEObject Type="Embed" ProgID="Equation.DSMT4" ShapeID="_x0000_i1085" DrawAspect="Content" ObjectID="_1632502880" r:id="rId133"/>
              </w:object>
            </w:r>
            <w:r w:rsidRPr="004F46E5">
              <w:rPr>
                <w:rFonts w:eastAsia="Times New Roman"/>
                <w:color w:val="000000"/>
                <w:szCs w:val="24"/>
              </w:rPr>
              <w:t>.</w:t>
            </w:r>
          </w:p>
          <w:p w:rsidR="00FF7BFA" w:rsidRPr="004F46E5" w:rsidRDefault="00FF7BFA" w:rsidP="00F00A3F">
            <w:pPr>
              <w:pStyle w:val="oncaDanhsch"/>
              <w:ind w:left="992"/>
              <w:jc w:val="both"/>
              <w:rPr>
                <w:rFonts w:ascii="Varada" w:hAnsi="Varada"/>
                <w:b/>
                <w:color w:val="FF0000"/>
                <w:lang w:val="fr-FR"/>
              </w:rPr>
            </w:pPr>
          </w:p>
        </w:tc>
      </w:tr>
    </w:tbl>
    <w:p w:rsidR="00FF7BFA" w:rsidRPr="004F46E5" w:rsidRDefault="00FF7BFA" w:rsidP="00FF7BFA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t xml:space="preserve">Lời giải </w:t>
      </w:r>
    </w:p>
    <w:tbl>
      <w:tblPr>
        <w:tblStyle w:val="LiBang"/>
        <w:tblW w:w="10328" w:type="dxa"/>
        <w:tblInd w:w="108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FF7BFA" w:rsidRPr="004F46E5" w:rsidTr="00EC0C93">
        <w:trPr>
          <w:trHeight w:val="1718"/>
        </w:trPr>
        <w:tc>
          <w:tcPr>
            <w:tcW w:w="5812" w:type="dxa"/>
          </w:tcPr>
          <w:p w:rsidR="00FF7BFA" w:rsidRPr="004F46E5" w:rsidRDefault="00FF7BFA" w:rsidP="00F00A3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="00090D7E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B12046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Tư duy</w:t>
            </w:r>
            <w:r w:rsidR="00B12046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.</w:t>
            </w:r>
          </w:p>
          <w:p w:rsidR="00FF7BFA" w:rsidRDefault="00EC0C93" w:rsidP="00651E0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459"/>
              <w:rPr>
                <w:rFonts w:ascii="Varada" w:hAnsi="Varada"/>
                <w:color w:val="000000" w:themeColor="text1"/>
                <w:lang w:val="fr-FR"/>
              </w:rPr>
            </w:pPr>
            <w:r w:rsidRPr="00EC0C93">
              <w:rPr>
                <w:rFonts w:ascii="Varada" w:hAnsi="Varada"/>
                <w:color w:val="000000" w:themeColor="text1"/>
                <w:lang w:val="fr-FR"/>
              </w:rPr>
              <w:t xml:space="preserve">Mệnh đề </w:t>
            </w:r>
            <w:r w:rsidRPr="00EC0C93">
              <w:rPr>
                <w:position w:val="-8"/>
                <w:lang w:val="fr-FR"/>
              </w:rPr>
              <w:object w:dxaOrig="2120" w:dyaOrig="279">
                <v:shape id="_x0000_i1086" type="#_x0000_t75" style="width:105.8pt;height:13.75pt" o:ole="">
                  <v:imagedata r:id="rId134" o:title=""/>
                </v:shape>
                <o:OLEObject Type="Embed" ProgID="Equation.DSMT4" ShapeID="_x0000_i1086" DrawAspect="Content" ObjectID="_1632502881" r:id="rId135"/>
              </w:object>
            </w:r>
            <w:r w:rsidRPr="00EC0C93">
              <w:rPr>
                <w:rFonts w:ascii="Varada" w:hAnsi="Varada"/>
                <w:color w:val="000000" w:themeColor="text1"/>
                <w:lang w:val="fr-FR"/>
              </w:rPr>
              <w:t xml:space="preserve"> do đó ta kiểm tra các kết quả VT-VP</w:t>
            </w:r>
            <w:r w:rsidR="00651E00">
              <w:rPr>
                <w:rFonts w:ascii="Varada" w:hAnsi="Varada"/>
                <w:color w:val="000000" w:themeColor="text1"/>
                <w:lang w:val="fr-FR"/>
              </w:rPr>
              <w:t>.</w:t>
            </w:r>
          </w:p>
          <w:p w:rsidR="00651E00" w:rsidRDefault="00651E00" w:rsidP="00651E0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459"/>
              <w:rPr>
                <w:rFonts w:ascii="Varada" w:hAnsi="Varada"/>
                <w:color w:val="000000" w:themeColor="text1"/>
                <w:lang w:val="fr-FR"/>
              </w:rPr>
            </w:pPr>
            <w:r>
              <w:rPr>
                <w:rFonts w:ascii="Varada" w:hAnsi="Varada"/>
                <w:color w:val="000000" w:themeColor="text1"/>
                <w:lang w:val="fr-FR"/>
              </w:rPr>
              <w:t>Tuy nhi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ê</w:t>
            </w:r>
            <w:r>
              <w:rPr>
                <w:rFonts w:ascii="Varada" w:hAnsi="Varada"/>
                <w:color w:val="000000" w:themeColor="text1"/>
                <w:lang w:val="fr-FR"/>
              </w:rPr>
              <w:t>n n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ếu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nh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ậ</w:t>
            </w:r>
            <w:r>
              <w:rPr>
                <w:rFonts w:ascii="Varada" w:hAnsi="Varada"/>
                <w:color w:val="000000" w:themeColor="text1"/>
                <w:lang w:val="fr-FR"/>
              </w:rPr>
              <w:t>p ch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í</w:t>
            </w:r>
            <w:r>
              <w:rPr>
                <w:rFonts w:ascii="Varada" w:hAnsi="Varada"/>
                <w:color w:val="000000" w:themeColor="text1"/>
                <w:lang w:val="fr-FR"/>
              </w:rPr>
              <w:t>nh x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ác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b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ấ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t 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đẳng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th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ứ</w:t>
            </w:r>
            <w:r>
              <w:rPr>
                <w:rFonts w:ascii="Varada" w:hAnsi="Varada"/>
                <w:color w:val="000000" w:themeColor="text1"/>
                <w:lang w:val="fr-FR"/>
              </w:rPr>
              <w:t>c ta s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ẽ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g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ặ</w:t>
            </w:r>
            <w:r>
              <w:rPr>
                <w:rFonts w:ascii="Varada" w:hAnsi="Varada"/>
                <w:color w:val="000000" w:themeColor="text1"/>
                <w:lang w:val="fr-FR"/>
              </w:rPr>
              <w:t>p k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ết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qu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ả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kh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ô</w:t>
            </w:r>
            <w:r>
              <w:rPr>
                <w:rFonts w:ascii="Varada" w:hAnsi="Varada"/>
                <w:color w:val="000000" w:themeColor="text1"/>
                <w:lang w:val="fr-FR"/>
              </w:rPr>
              <w:t>ng thu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ậ</w:t>
            </w:r>
            <w:r>
              <w:rPr>
                <w:rFonts w:ascii="Varada" w:hAnsi="Varada"/>
                <w:color w:val="000000" w:themeColor="text1"/>
                <w:lang w:val="fr-FR"/>
              </w:rPr>
              <w:t>n l</w:t>
            </w:r>
            <w:r w:rsidRPr="00651E00">
              <w:rPr>
                <w:rFonts w:ascii="Varada" w:hAnsi="Varada"/>
                <w:color w:val="000000" w:themeColor="text1"/>
                <w:lang w:val="fr-FR"/>
              </w:rPr>
              <w:t>ợi</w:t>
            </w:r>
            <w:r>
              <w:rPr>
                <w:rFonts w:ascii="Varada" w:hAnsi="Varada"/>
                <w:color w:val="000000" w:themeColor="text1"/>
                <w:lang w:val="fr-FR"/>
              </w:rPr>
              <w:t>.</w:t>
            </w:r>
          </w:p>
          <w:p w:rsidR="00651E00" w:rsidRDefault="00651E00" w:rsidP="00EC0C9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743" w:hanging="284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597CFFA8" wp14:editId="2B68BBA1">
                  <wp:extent cx="2000250" cy="704850"/>
                  <wp:effectExtent l="0" t="0" r="0" b="0"/>
                  <wp:docPr id="8" name="Ảnh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51E00" w:rsidRPr="00EC0C93" w:rsidRDefault="00651E00" w:rsidP="00EC0C9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743" w:hanging="284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0BA2952E" wp14:editId="7741AC25">
                  <wp:extent cx="2000250" cy="704850"/>
                  <wp:effectExtent l="0" t="0" r="0" b="0"/>
                  <wp:docPr id="11" name="Ảnh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16" w:type="dxa"/>
          </w:tcPr>
          <w:p w:rsidR="00FF7BFA" w:rsidRPr="004F46E5" w:rsidRDefault="00FF7BFA" w:rsidP="00F00A3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3C4648" w:rsidRDefault="003C4648" w:rsidP="003C4648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color w:val="000000" w:themeColor="text1"/>
                <w:lang w:val="fr-FR"/>
              </w:rPr>
            </w:pPr>
            <w:r>
              <w:rPr>
                <w:rFonts w:ascii="Varada" w:hAnsi="Varada"/>
                <w:color w:val="000000" w:themeColor="text1"/>
                <w:lang w:val="fr-FR"/>
              </w:rPr>
              <w:t>Khi g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ặ</w:t>
            </w:r>
            <w:r>
              <w:rPr>
                <w:rFonts w:ascii="Varada" w:hAnsi="Varada"/>
                <w:color w:val="000000" w:themeColor="text1"/>
                <w:lang w:val="fr-FR"/>
              </w:rPr>
              <w:t>p s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ố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m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ũ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l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ớn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(h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àng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tr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ă</w:t>
            </w:r>
            <w:r>
              <w:rPr>
                <w:rFonts w:ascii="Varada" w:hAnsi="Varada"/>
                <w:color w:val="000000" w:themeColor="text1"/>
                <w:lang w:val="fr-FR"/>
              </w:rPr>
              <w:t>m, h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àng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ngh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ì</w:t>
            </w:r>
            <w:r>
              <w:rPr>
                <w:rFonts w:ascii="Varada" w:hAnsi="Varada"/>
                <w:color w:val="000000" w:themeColor="text1"/>
                <w:lang w:val="fr-FR"/>
              </w:rPr>
              <w:t>n) ta ch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ỉ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ước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l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ượ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ng theo 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độ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ch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ê</w:t>
            </w:r>
            <w:r>
              <w:rPr>
                <w:rFonts w:ascii="Varada" w:hAnsi="Varada"/>
                <w:color w:val="000000" w:themeColor="text1"/>
                <w:lang w:val="fr-FR"/>
              </w:rPr>
              <w:t>nh l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ệch</w:t>
            </w:r>
            <w:r>
              <w:rPr>
                <w:rFonts w:ascii="Varada" w:hAnsi="Varada"/>
                <w:color w:val="000000" w:themeColor="text1"/>
                <w:lang w:val="fr-FR"/>
              </w:rPr>
              <w:t>. VD ch</w:t>
            </w:r>
            <w:r w:rsidRPr="003C4648">
              <w:rPr>
                <w:rFonts w:ascii="Varada" w:hAnsi="Varada"/>
                <w:color w:val="000000" w:themeColor="text1"/>
                <w:lang w:val="fr-FR"/>
              </w:rPr>
              <w:t>ọ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n </w:t>
            </w:r>
            <w:r>
              <w:rPr>
                <w:noProof/>
                <w:lang w:val="vi-VN" w:eastAsia="vi-VN"/>
              </w:rPr>
              <w:drawing>
                <wp:inline distT="0" distB="0" distL="0" distR="0" wp14:anchorId="3A9D675F" wp14:editId="439378F5">
                  <wp:extent cx="2000250" cy="704850"/>
                  <wp:effectExtent l="0" t="0" r="0" b="0"/>
                  <wp:docPr id="13" name="Ảnh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4648" w:rsidRDefault="003C4648" w:rsidP="003C4648">
            <w:pPr>
              <w:pStyle w:val="oncaDanhsch"/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color w:val="000000" w:themeColor="text1"/>
                <w:lang w:val="fr-FR"/>
              </w:rPr>
            </w:pPr>
          </w:p>
          <w:p w:rsidR="003C4648" w:rsidRDefault="003C4648" w:rsidP="003C4648">
            <w:pPr>
              <w:pStyle w:val="oncaDanhsch"/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color w:val="000000" w:themeColor="text1"/>
                <w:lang w:val="fr-FR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218900E6" wp14:editId="1FF44209">
                  <wp:extent cx="2000250" cy="704850"/>
                  <wp:effectExtent l="0" t="0" r="0" b="0"/>
                  <wp:docPr id="14" name="Ảnh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F7BFA" w:rsidRPr="00EC0C93" w:rsidRDefault="00FF7BFA" w:rsidP="003C4648">
            <w:pPr>
              <w:pStyle w:val="oncaDanhsch"/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0000" w:themeColor="text1"/>
                <w:lang w:val="fr-FR"/>
              </w:rPr>
            </w:pPr>
          </w:p>
        </w:tc>
      </w:tr>
    </w:tbl>
    <w:p w:rsidR="00FF7BFA" w:rsidRPr="004F46E5" w:rsidRDefault="00FF7BFA" w:rsidP="00FF7BFA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512EF4" w:rsidRPr="004F46E5" w:rsidTr="000D347A">
        <w:trPr>
          <w:trHeight w:val="836"/>
        </w:trPr>
        <w:tc>
          <w:tcPr>
            <w:tcW w:w="10654" w:type="dxa"/>
          </w:tcPr>
          <w:p w:rsidR="00EC0C93" w:rsidRPr="00A25CDD" w:rsidRDefault="00512EF4" w:rsidP="00EC0C93">
            <w:pPr>
              <w:tabs>
                <w:tab w:val="left" w:pos="992"/>
              </w:tabs>
              <w:spacing w:before="120"/>
              <w:jc w:val="both"/>
              <w:rPr>
                <w:rFonts w:ascii="Palatino Linotype" w:hAnsi="Palatino Linotype"/>
                <w:szCs w:val="24"/>
              </w:rPr>
            </w:pPr>
            <w:r w:rsidRPr="004F46E5">
              <w:rPr>
                <w:rFonts w:ascii="Varada" w:hAnsi="Varada"/>
                <w:b/>
                <w:color w:val="0000FF"/>
                <w:lang w:val="fr-FR"/>
              </w:rPr>
              <w:lastRenderedPageBreak/>
              <w:t>Câu 5:</w:t>
            </w:r>
            <w:r w:rsidRPr="004F46E5">
              <w:rPr>
                <w:rFonts w:ascii="Varppada" w:eastAsia="Calibri" w:hAnsi="Varppada"/>
                <w:b/>
                <w:color w:val="FF00FF"/>
              </w:rPr>
              <w:t xml:space="preserve"> </w:t>
            </w:r>
            <w:r w:rsidRPr="004F46E5">
              <w:rPr>
                <w:rFonts w:ascii="Varppada" w:eastAsia="Calibri" w:hAnsi="Varppada"/>
                <w:color w:val="FF00FF"/>
              </w:rPr>
              <w:t xml:space="preserve"> </w:t>
            </w:r>
            <w:r w:rsidRPr="004F46E5">
              <w:rPr>
                <w:rFonts w:ascii="Varada" w:hAnsi="Varada"/>
                <w:b/>
                <w:color w:val="FF00FF"/>
                <w:lang w:val="fr-FR"/>
              </w:rPr>
              <w:t xml:space="preserve"> </w:t>
            </w:r>
            <w:r w:rsidR="00EC0C93" w:rsidRPr="004F46E5">
              <w:rPr>
                <w:rFonts w:ascii="Varada" w:hAnsi="Varada"/>
                <w:b/>
                <w:color w:val="FF00FF"/>
                <w:szCs w:val="24"/>
                <w:lang w:val="fr-FR"/>
              </w:rPr>
              <w:t xml:space="preserve"> </w:t>
            </w:r>
            <w:r w:rsidR="00EC0C93" w:rsidRPr="004F46E5">
              <w:rPr>
                <w:rFonts w:ascii="Varpada" w:hAnsi="Varpada"/>
                <w:b/>
                <w:bCs/>
                <w:color w:val="C00000"/>
                <w:szCs w:val="24"/>
              </w:rPr>
              <w:t xml:space="preserve"> </w:t>
            </w:r>
            <w:r w:rsidR="00EC0C93" w:rsidRPr="004F46E5">
              <w:rPr>
                <w:rFonts w:ascii="Varpada" w:hAnsi="Varpada"/>
                <w:b/>
                <w:color w:val="FF00FF"/>
                <w:szCs w:val="24"/>
                <w:lang w:val="fr-FR"/>
              </w:rPr>
              <w:t xml:space="preserve"> </w:t>
            </w:r>
            <w:r w:rsidR="00EC0C9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(QG 2017</w:t>
            </w:r>
            <w:r w:rsidR="00EC0C93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Mã 103)</w:t>
            </w:r>
            <w:r w:rsidR="00EC0C93" w:rsidRPr="00ED35DC">
              <w:t xml:space="preserve"> </w:t>
            </w:r>
            <w:r w:rsidR="00EC0C93" w:rsidRPr="005D4FD1">
              <w:rPr>
                <w:rFonts w:ascii="Palatino Linotype" w:hAnsi="Palatino Linotype"/>
                <w:szCs w:val="24"/>
              </w:rPr>
              <w:t xml:space="preserve">Rút gọn biểu thức </w:t>
            </w:r>
            <w:r w:rsidR="00EC0C93" w:rsidRPr="00070909">
              <w:rPr>
                <w:rFonts w:ascii="Varppada" w:hAnsi="Varppada"/>
                <w:noProof/>
                <w:position w:val="-8"/>
                <w:szCs w:val="24"/>
              </w:rPr>
              <w:object w:dxaOrig="1020" w:dyaOrig="499">
                <v:shape id="_x0000_i1087" type="#_x0000_t75" style="width:50.7pt;height:24.4pt" o:ole="">
                  <v:imagedata r:id="rId140" o:title=""/>
                </v:shape>
                <o:OLEObject Type="Embed" ProgID="Equation.DSMT4" ShapeID="_x0000_i1087" DrawAspect="Content" ObjectID="_1632502882" r:id="rId141"/>
              </w:object>
            </w:r>
            <w:r w:rsidR="00EC0C93" w:rsidRPr="005D4FD1">
              <w:rPr>
                <w:rFonts w:ascii="Palatino Linotype" w:hAnsi="Palatino Linotype"/>
                <w:szCs w:val="24"/>
              </w:rPr>
              <w:t xml:space="preserve"> với </w:t>
            </w:r>
            <w:r w:rsidR="003C4648" w:rsidRPr="003C4648">
              <w:rPr>
                <w:rFonts w:ascii="Varppada" w:hAnsi="Varppada"/>
                <w:noProof/>
                <w:position w:val="-6"/>
                <w:szCs w:val="24"/>
              </w:rPr>
              <w:object w:dxaOrig="540" w:dyaOrig="279">
                <v:shape id="_x0000_i1088" type="#_x0000_t75" style="width:26.9pt;height:13.75pt" o:ole="">
                  <v:imagedata r:id="rId142" o:title=""/>
                </v:shape>
                <o:OLEObject Type="Embed" ProgID="Equation.DSMT4" ShapeID="_x0000_i1088" DrawAspect="Content" ObjectID="_1632502883" r:id="rId143"/>
              </w:object>
            </w:r>
            <w:r w:rsidR="00EC0C93" w:rsidRPr="005D4FD1">
              <w:rPr>
                <w:rFonts w:ascii="Palatino Linotype" w:hAnsi="Palatino Linotype"/>
                <w:szCs w:val="24"/>
              </w:rPr>
              <w:t>.</w:t>
            </w:r>
            <w:r w:rsidR="00EC0C93" w:rsidRPr="00ED35DC">
              <w:t xml:space="preserve"> </w:t>
            </w:r>
          </w:p>
          <w:p w:rsidR="00512EF4" w:rsidRDefault="00EC0C93" w:rsidP="00552883">
            <w:pPr>
              <w:tabs>
                <w:tab w:val="left" w:pos="3402"/>
                <w:tab w:val="left" w:pos="5669"/>
                <w:tab w:val="left" w:pos="7937"/>
              </w:tabs>
              <w:ind w:left="992"/>
              <w:contextualSpacing/>
              <w:jc w:val="both"/>
              <w:rPr>
                <w:rFonts w:ascii="Palatino Linotype" w:hAnsi="Palatino Linotype"/>
                <w:szCs w:val="24"/>
              </w:rPr>
            </w:pPr>
            <w:r w:rsidRPr="004F46E5">
              <w:rPr>
                <w:rFonts w:ascii="Varppada" w:hAnsi="Varppada"/>
                <w:b/>
                <w:color w:val="0000FF"/>
                <w:szCs w:val="24"/>
              </w:rPr>
              <w:t>A.</w:t>
            </w:r>
            <w:r w:rsidRPr="00ED35DC">
              <w:rPr>
                <w:b/>
              </w:rPr>
              <w:t xml:space="preserve"> </w:t>
            </w:r>
            <w:r w:rsidR="003C4648" w:rsidRPr="003C4648">
              <w:rPr>
                <w:rFonts w:ascii="Varppada" w:hAnsi="Varppada"/>
                <w:noProof/>
                <w:position w:val="-6"/>
                <w:szCs w:val="24"/>
              </w:rPr>
              <w:object w:dxaOrig="780" w:dyaOrig="480">
                <v:shape id="_x0000_i1089" type="#_x0000_t75" style="width:38.8pt;height:23.15pt" o:ole="">
                  <v:imagedata r:id="rId144" o:title=""/>
                </v:shape>
                <o:OLEObject Type="Embed" ProgID="Equation.DSMT4" ShapeID="_x0000_i1089" DrawAspect="Content" ObjectID="_1632502884" r:id="rId145"/>
              </w:object>
            </w:r>
            <w:r w:rsidRPr="004F46E5">
              <w:rPr>
                <w:rFonts w:ascii="Palatino Linotype" w:hAnsi="Palatino Linotype"/>
                <w:szCs w:val="24"/>
              </w:rPr>
              <w:t>.</w:t>
            </w:r>
            <w:r w:rsidRPr="004F46E5">
              <w:rPr>
                <w:rFonts w:ascii="Palatino Linotype" w:hAnsi="Palatino Linotype"/>
                <w:szCs w:val="24"/>
              </w:rPr>
              <w:tab/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>B.</w:t>
            </w:r>
            <w:r w:rsidRPr="004F46E5">
              <w:rPr>
                <w:rFonts w:ascii="Palatino Linotype" w:hAnsi="Palatino Linotype"/>
                <w:b/>
                <w:color w:val="008000"/>
                <w:szCs w:val="24"/>
              </w:rPr>
              <w:t xml:space="preserve"> </w:t>
            </w:r>
            <w:r w:rsidR="00C4724F" w:rsidRPr="003C4648">
              <w:rPr>
                <w:rFonts w:ascii="Varppada" w:hAnsi="Varppada"/>
                <w:noProof/>
                <w:position w:val="-6"/>
                <w:szCs w:val="24"/>
              </w:rPr>
              <w:object w:dxaOrig="680" w:dyaOrig="480">
                <v:shape id="_x0000_i1090" type="#_x0000_t75" style="width:33.8pt;height:23.15pt" o:ole="">
                  <v:imagedata r:id="rId146" o:title=""/>
                </v:shape>
                <o:OLEObject Type="Embed" ProgID="Equation.DSMT4" ShapeID="_x0000_i1090" DrawAspect="Content" ObjectID="_1632502885" r:id="rId147"/>
              </w:object>
            </w:r>
            <w:r w:rsidRPr="004F46E5">
              <w:rPr>
                <w:rFonts w:ascii="Palatino Linotype" w:hAnsi="Palatino Linotype"/>
                <w:szCs w:val="24"/>
              </w:rPr>
              <w:t>.</w:t>
            </w:r>
            <w:r w:rsidRPr="004F46E5">
              <w:rPr>
                <w:rFonts w:ascii="Palatino Linotype" w:hAnsi="Palatino Linotype"/>
                <w:szCs w:val="24"/>
              </w:rPr>
              <w:tab/>
            </w:r>
            <w:r w:rsidRPr="004F46E5">
              <w:rPr>
                <w:rFonts w:ascii="Palatino Linotype" w:hAnsi="Palatino Linotype"/>
                <w:b/>
                <w:color w:val="FF0000"/>
                <w:szCs w:val="24"/>
                <w:u w:val="single"/>
              </w:rPr>
              <w:t>C</w:t>
            </w:r>
            <w:r w:rsidRPr="004F46E5">
              <w:rPr>
                <w:rFonts w:ascii="Palatino Linotype" w:hAnsi="Palatino Linotype"/>
                <w:b/>
                <w:color w:val="008000"/>
                <w:szCs w:val="24"/>
              </w:rPr>
              <w:t xml:space="preserve">. </w:t>
            </w:r>
            <w:r w:rsidR="00C4724F" w:rsidRPr="003C4648">
              <w:rPr>
                <w:rFonts w:ascii="Varppada" w:hAnsi="Varppada"/>
                <w:noProof/>
                <w:position w:val="-6"/>
                <w:szCs w:val="24"/>
              </w:rPr>
              <w:object w:dxaOrig="680" w:dyaOrig="320">
                <v:shape id="_x0000_i1091" type="#_x0000_t75" style="width:33.8pt;height:15.65pt" o:ole="">
                  <v:imagedata r:id="rId148" o:title=""/>
                </v:shape>
                <o:OLEObject Type="Embed" ProgID="Equation.DSMT4" ShapeID="_x0000_i1091" DrawAspect="Content" ObjectID="_1632502886" r:id="rId149"/>
              </w:object>
            </w:r>
            <w:r w:rsidRPr="004F46E5">
              <w:rPr>
                <w:rFonts w:ascii="Palatino Linotype" w:hAnsi="Palatino Linotype"/>
                <w:szCs w:val="24"/>
              </w:rPr>
              <w:t>.</w:t>
            </w:r>
            <w:r w:rsidRPr="004F46E5">
              <w:rPr>
                <w:rFonts w:ascii="Palatino Linotype" w:hAnsi="Palatino Linotype"/>
                <w:szCs w:val="24"/>
              </w:rPr>
              <w:tab/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>D.</w:t>
            </w:r>
            <w:r w:rsidRPr="004F46E5">
              <w:rPr>
                <w:rFonts w:ascii="Palatino Linotype" w:hAnsi="Palatino Linotype"/>
                <w:b/>
                <w:color w:val="008000"/>
                <w:szCs w:val="24"/>
              </w:rPr>
              <w:t xml:space="preserve"> </w:t>
            </w:r>
            <w:r w:rsidR="00C4724F" w:rsidRPr="003C4648">
              <w:rPr>
                <w:rFonts w:ascii="Varppada" w:hAnsi="Varppada"/>
                <w:noProof/>
                <w:position w:val="-6"/>
                <w:szCs w:val="24"/>
              </w:rPr>
              <w:object w:dxaOrig="700" w:dyaOrig="480">
                <v:shape id="_x0000_i1092" type="#_x0000_t75" style="width:35.05pt;height:23.15pt" o:ole="">
                  <v:imagedata r:id="rId150" o:title=""/>
                </v:shape>
                <o:OLEObject Type="Embed" ProgID="Equation.DSMT4" ShapeID="_x0000_i1092" DrawAspect="Content" ObjectID="_1632502887" r:id="rId151"/>
              </w:object>
            </w:r>
          </w:p>
          <w:p w:rsidR="00552883" w:rsidRPr="00552883" w:rsidRDefault="00552883" w:rsidP="00552883">
            <w:pPr>
              <w:tabs>
                <w:tab w:val="left" w:pos="3402"/>
                <w:tab w:val="left" w:pos="5669"/>
                <w:tab w:val="left" w:pos="7937"/>
              </w:tabs>
              <w:ind w:left="992"/>
              <w:contextualSpacing/>
              <w:jc w:val="both"/>
              <w:rPr>
                <w:rFonts w:ascii="Varada" w:hAnsi="Varada"/>
                <w:b/>
                <w:bCs/>
                <w:color w:val="C00000"/>
                <w:szCs w:val="24"/>
              </w:rPr>
            </w:pPr>
          </w:p>
        </w:tc>
      </w:tr>
    </w:tbl>
    <w:p w:rsidR="00512EF4" w:rsidRPr="004F46E5" w:rsidRDefault="00512EF4" w:rsidP="00512EF4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512EF4" w:rsidRPr="004F46E5" w:rsidTr="000D347A">
        <w:trPr>
          <w:trHeight w:val="583"/>
        </w:trPr>
        <w:tc>
          <w:tcPr>
            <w:tcW w:w="5812" w:type="dxa"/>
          </w:tcPr>
          <w:p w:rsidR="00512EF4" w:rsidRPr="004F46E5" w:rsidRDefault="00512EF4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="00B12046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Tư duy</w:t>
            </w:r>
            <w:r w:rsidR="00B12046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.</w:t>
            </w:r>
          </w:p>
          <w:p w:rsidR="00552883" w:rsidRDefault="00552883" w:rsidP="0024451F">
            <w:pPr>
              <w:tabs>
                <w:tab w:val="left" w:pos="2268"/>
              </w:tabs>
              <w:jc w:val="both"/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</w:pPr>
          </w:p>
          <w:p w:rsidR="00512EF4" w:rsidRPr="004F46E5" w:rsidRDefault="00552883" w:rsidP="0024451F">
            <w:pPr>
              <w:tabs>
                <w:tab w:val="left" w:pos="2268"/>
              </w:tabs>
              <w:jc w:val="both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52883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Nhập BT vào MTCT kiểm tra đối chiếu kết quả</w:t>
            </w:r>
          </w:p>
        </w:tc>
        <w:tc>
          <w:tcPr>
            <w:tcW w:w="4516" w:type="dxa"/>
          </w:tcPr>
          <w:p w:rsidR="00512EF4" w:rsidRPr="004F46E5" w:rsidRDefault="00512EF4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C4724F" w:rsidRDefault="00C4724F" w:rsidP="00C4724F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color w:val="000000" w:themeColor="text1"/>
                <w:lang w:val="fr-FR"/>
              </w:rPr>
            </w:pPr>
            <w:r w:rsidRPr="00C4724F">
              <w:rPr>
                <w:rFonts w:ascii="Varada" w:hAnsi="Varada"/>
                <w:color w:val="000000" w:themeColor="text1"/>
                <w:lang w:val="fr-FR"/>
              </w:rPr>
              <w:t>Có thể nhập theo phép chia để so sánh kết quả với 1</w:t>
            </w:r>
            <w:r>
              <w:rPr>
                <w:rFonts w:ascii="Varada" w:hAnsi="Varada"/>
                <w:color w:val="000000" w:themeColor="text1"/>
                <w:lang w:val="fr-FR"/>
              </w:rPr>
              <w:t>.</w:t>
            </w:r>
          </w:p>
          <w:p w:rsidR="00512EF4" w:rsidRPr="00C4724F" w:rsidRDefault="00C4724F" w:rsidP="00C4724F">
            <w:pPr>
              <w:pStyle w:val="oncaDanhsch"/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color w:val="000000" w:themeColor="text1"/>
                <w:lang w:val="fr-FR"/>
              </w:rPr>
            </w:pPr>
            <w:r w:rsidRPr="00C4724F">
              <w:rPr>
                <w:rFonts w:ascii="Varada" w:hAnsi="Varada"/>
                <w:noProof/>
                <w:color w:val="000000" w:themeColor="text1"/>
                <w:lang w:val="vi-VN" w:eastAsia="vi-VN"/>
              </w:rPr>
              <w:drawing>
                <wp:inline distT="0" distB="0" distL="0" distR="0" wp14:anchorId="468D8F88" wp14:editId="3FC82661">
                  <wp:extent cx="2000250" cy="704850"/>
                  <wp:effectExtent l="0" t="0" r="0" b="0"/>
                  <wp:docPr id="15" name="Ảnh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52883" w:rsidRDefault="00552883" w:rsidP="00552883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color w:val="000000" w:themeColor="text1"/>
                <w:lang w:val="fr-FR"/>
              </w:rPr>
            </w:pPr>
            <w:r w:rsidRPr="00B12046">
              <w:rPr>
                <w:rFonts w:ascii="Varada" w:hAnsi="Varada"/>
                <w:color w:val="000000" w:themeColor="text1"/>
                <w:lang w:val="fr-FR"/>
              </w:rPr>
              <w:t xml:space="preserve">Cần </w:t>
            </w:r>
            <w:r>
              <w:rPr>
                <w:rFonts w:ascii="Varada" w:hAnsi="Varada"/>
                <w:color w:val="000000" w:themeColor="text1"/>
                <w:lang w:val="fr-FR"/>
              </w:rPr>
              <w:t>thao t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ác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nhanh v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à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c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nh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x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á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c. </w:t>
            </w:r>
          </w:p>
          <w:p w:rsidR="00B12046" w:rsidRDefault="00552883" w:rsidP="00552883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0000" w:themeColor="text1"/>
                <w:lang w:val="fr-FR"/>
              </w:rPr>
            </w:pPr>
            <w:r>
              <w:rPr>
                <w:rFonts w:ascii="Varada" w:hAnsi="Varada"/>
                <w:color w:val="000000" w:themeColor="text1"/>
                <w:lang w:val="fr-FR"/>
              </w:rPr>
              <w:t>K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ô</w:t>
            </w:r>
            <w:r>
              <w:rPr>
                <w:rFonts w:ascii="Varada" w:hAnsi="Varada"/>
                <w:color w:val="000000" w:themeColor="text1"/>
                <w:lang w:val="fr-FR"/>
              </w:rPr>
              <w:t>ng b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ấ</w:t>
            </w:r>
            <w:r>
              <w:rPr>
                <w:rFonts w:ascii="Varada" w:hAnsi="Varada"/>
                <w:color w:val="000000" w:themeColor="text1"/>
                <w:lang w:val="fr-FR"/>
              </w:rPr>
              <w:t>m p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</w:t>
            </w:r>
            <w:r>
              <w:rPr>
                <w:rFonts w:ascii="Varada" w:hAnsi="Varada"/>
                <w:color w:val="000000" w:themeColor="text1"/>
                <w:lang w:val="fr-FR"/>
              </w:rPr>
              <w:t>m On, c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ỉ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d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ùng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p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m AC 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để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n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ậ</w:t>
            </w:r>
            <w:r>
              <w:rPr>
                <w:rFonts w:ascii="Varada" w:hAnsi="Varada"/>
                <w:color w:val="000000" w:themeColor="text1"/>
                <w:lang w:val="fr-FR"/>
              </w:rPr>
              <w:t>p m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ới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1 BT.</w:t>
            </w:r>
          </w:p>
          <w:p w:rsidR="00512EF4" w:rsidRPr="004F46E5" w:rsidRDefault="00512EF4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24451F" w:rsidRDefault="0024451F" w:rsidP="00651044">
      <w:pPr>
        <w:spacing w:line="240" w:lineRule="auto"/>
        <w:ind w:left="-142" w:firstLine="142"/>
        <w:rPr>
          <w:rFonts w:ascii="Varada" w:hAnsi="Varada"/>
          <w:b/>
          <w:bCs/>
          <w:color w:val="0000CC"/>
          <w:szCs w:val="24"/>
        </w:rPr>
      </w:pPr>
    </w:p>
    <w:p w:rsidR="00512EF4" w:rsidRPr="004F46E5" w:rsidRDefault="00512EF4" w:rsidP="00651044">
      <w:pPr>
        <w:spacing w:line="240" w:lineRule="auto"/>
        <w:ind w:left="-142" w:firstLine="142"/>
        <w:rPr>
          <w:rFonts w:ascii="Varada" w:hAnsi="Varada"/>
          <w:b/>
          <w:bCs/>
          <w:color w:val="C00000"/>
          <w:szCs w:val="24"/>
        </w:rPr>
      </w:pPr>
      <w:r w:rsidRPr="004F46E5">
        <w:rPr>
          <w:rFonts w:ascii="Varada" w:hAnsi="Varada"/>
          <w:b/>
          <w:bCs/>
          <w:color w:val="0000CC"/>
          <w:szCs w:val="24"/>
        </w:rPr>
        <w:sym w:font="Wingdings 2" w:char="F051"/>
      </w:r>
      <w:r w:rsidRPr="004F46E5">
        <w:rPr>
          <w:rFonts w:ascii="Varada" w:hAnsi="Varada"/>
          <w:b/>
          <w:bCs/>
          <w:color w:val="0000CC"/>
          <w:szCs w:val="24"/>
        </w:rPr>
        <w:t>_</w:t>
      </w:r>
      <w:r w:rsidRPr="004F46E5">
        <w:rPr>
          <w:rFonts w:ascii="Varada" w:hAnsi="Varada"/>
          <w:b/>
          <w:bCs/>
          <w:color w:val="C00000"/>
          <w:szCs w:val="24"/>
        </w:rPr>
        <w:t xml:space="preserve"> Bài tập áp dụng rèn luyện trong các đề thi thử năm 2019. </w:t>
      </w:r>
      <w:r w:rsidRPr="004F46E5">
        <w:rPr>
          <w:rFonts w:ascii="Varada" w:hAnsi="Varada"/>
          <w:b/>
          <w:bCs/>
          <w:i/>
          <w:iCs/>
          <w:color w:val="0000CC"/>
          <w:szCs w:val="24"/>
        </w:rPr>
        <w:t>(10-15 câu)</w:t>
      </w: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512EF4" w:rsidRPr="004F46E5" w:rsidTr="000D347A">
        <w:trPr>
          <w:trHeight w:val="836"/>
        </w:trPr>
        <w:tc>
          <w:tcPr>
            <w:tcW w:w="10654" w:type="dxa"/>
          </w:tcPr>
          <w:p w:rsidR="00552883" w:rsidRPr="00070909" w:rsidRDefault="00512EF4" w:rsidP="00552883">
            <w:pPr>
              <w:tabs>
                <w:tab w:val="left" w:pos="992"/>
              </w:tabs>
              <w:ind w:left="992" w:hanging="992"/>
              <w:jc w:val="both"/>
              <w:rPr>
                <w:rFonts w:ascii="Varppada" w:hAnsi="Varppada"/>
                <w:szCs w:val="24"/>
              </w:rPr>
            </w:pP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Câu 1:</w:t>
            </w: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ab/>
            </w:r>
            <w:r w:rsidR="0055288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(THPT Hai B</w:t>
            </w:r>
            <w:r w:rsidR="00552883" w:rsidRPr="0055288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à</w:t>
            </w:r>
            <w:r w:rsidR="0055288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Tr</w:t>
            </w:r>
            <w:r w:rsidR="00552883" w:rsidRPr="0055288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ư</w:t>
            </w:r>
            <w:r w:rsidR="0055288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ng – V</w:t>
            </w:r>
            <w:r w:rsidR="00552883" w:rsidRPr="0055288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ĩnh</w:t>
            </w:r>
            <w:r w:rsidR="0055288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Ph</w:t>
            </w:r>
            <w:r w:rsidR="00552883" w:rsidRPr="0055288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úc</w:t>
            </w:r>
            <w:r w:rsidR="00552883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)</w:t>
            </w:r>
            <w:r w:rsidR="00552883" w:rsidRPr="004F46E5">
              <w:rPr>
                <w:color w:val="92D050"/>
                <w:szCs w:val="24"/>
              </w:rPr>
              <w:t xml:space="preserve"> </w:t>
            </w:r>
            <w:r w:rsidR="00552883">
              <w:rPr>
                <w:rFonts w:ascii="Varppada" w:hAnsi="Varppada"/>
                <w:szCs w:val="24"/>
              </w:rPr>
              <w:t xml:space="preserve"> Cho </w:t>
            </w:r>
            <w:r w:rsidR="00552883" w:rsidRPr="00070909">
              <w:rPr>
                <w:rFonts w:ascii="Varppada" w:hAnsi="Varppada"/>
                <w:position w:val="-6"/>
                <w:szCs w:val="24"/>
              </w:rPr>
              <w:object w:dxaOrig="200" w:dyaOrig="220">
                <v:shape id="_x0000_i1093" type="#_x0000_t75" style="width:10pt;height:11.25pt" o:ole="">
                  <v:imagedata r:id="rId153" o:title=""/>
                </v:shape>
                <o:OLEObject Type="Embed" ProgID="Equation.DSMT4" ShapeID="_x0000_i1093" DrawAspect="Content" ObjectID="_1632502888" r:id="rId154"/>
              </w:object>
            </w:r>
            <w:r w:rsidR="00552883">
              <w:rPr>
                <w:rFonts w:ascii="Varppada" w:hAnsi="Varppada"/>
                <w:szCs w:val="24"/>
              </w:rPr>
              <w:t xml:space="preserve"> l</w:t>
            </w:r>
            <w:r w:rsidR="00552883" w:rsidRPr="00552883">
              <w:rPr>
                <w:rFonts w:ascii="Varppada" w:hAnsi="Varppada"/>
                <w:szCs w:val="24"/>
              </w:rPr>
              <w:t>à</w:t>
            </w:r>
            <w:r w:rsidR="00552883">
              <w:rPr>
                <w:rFonts w:ascii="Varppada" w:hAnsi="Varppada"/>
                <w:szCs w:val="24"/>
              </w:rPr>
              <w:t xml:space="preserve"> s</w:t>
            </w:r>
            <w:r w:rsidR="00552883" w:rsidRPr="00552883">
              <w:rPr>
                <w:rFonts w:ascii="Varppada" w:hAnsi="Varppada"/>
                <w:szCs w:val="24"/>
              </w:rPr>
              <w:t>ố</w:t>
            </w:r>
            <w:r w:rsidR="00552883">
              <w:rPr>
                <w:rFonts w:ascii="Varppada" w:hAnsi="Varppada"/>
                <w:szCs w:val="24"/>
              </w:rPr>
              <w:t xml:space="preserve"> th</w:t>
            </w:r>
            <w:r w:rsidR="00552883" w:rsidRPr="00552883">
              <w:rPr>
                <w:rFonts w:ascii="Varppada" w:hAnsi="Varppada"/>
                <w:szCs w:val="24"/>
              </w:rPr>
              <w:t>ự</w:t>
            </w:r>
            <w:r w:rsidR="00552883">
              <w:rPr>
                <w:rFonts w:ascii="Varppada" w:hAnsi="Varppada"/>
                <w:szCs w:val="24"/>
              </w:rPr>
              <w:t>c d</w:t>
            </w:r>
            <w:r w:rsidR="00552883" w:rsidRPr="00552883">
              <w:rPr>
                <w:rFonts w:ascii="Varppada" w:hAnsi="Varppada"/>
                <w:szCs w:val="24"/>
              </w:rPr>
              <w:t>ươ</w:t>
            </w:r>
            <w:r w:rsidR="00552883">
              <w:rPr>
                <w:rFonts w:ascii="Varppada" w:hAnsi="Varppada"/>
                <w:szCs w:val="24"/>
              </w:rPr>
              <w:t>ng. R</w:t>
            </w:r>
            <w:r w:rsidR="00552883" w:rsidRPr="00552883">
              <w:rPr>
                <w:rFonts w:ascii="Varppada" w:hAnsi="Varppada"/>
                <w:szCs w:val="24"/>
              </w:rPr>
              <w:t>út</w:t>
            </w:r>
            <w:r w:rsidR="00552883">
              <w:rPr>
                <w:rFonts w:ascii="Varppada" w:hAnsi="Varppada"/>
                <w:szCs w:val="24"/>
              </w:rPr>
              <w:t xml:space="preserve"> </w:t>
            </w:r>
            <w:r w:rsidR="00552883" w:rsidRPr="00070909">
              <w:rPr>
                <w:rFonts w:ascii="Varppada" w:hAnsi="Varppada"/>
                <w:szCs w:val="24"/>
              </w:rPr>
              <w:t xml:space="preserve"> gọn biểu thức </w:t>
            </w:r>
            <w:r w:rsidR="00552883" w:rsidRPr="00070909">
              <w:rPr>
                <w:rFonts w:ascii="Varppada" w:hAnsi="Varppada"/>
                <w:noProof/>
                <w:position w:val="-8"/>
                <w:szCs w:val="24"/>
              </w:rPr>
              <w:object w:dxaOrig="1140" w:dyaOrig="499">
                <v:shape id="_x0000_i1094" type="#_x0000_t75" style="width:56.35pt;height:24.4pt" o:ole="">
                  <v:imagedata r:id="rId155" o:title=""/>
                </v:shape>
                <o:OLEObject Type="Embed" ProgID="Equation.DSMT4" ShapeID="_x0000_i1094" DrawAspect="Content" ObjectID="_1632502889" r:id="rId156"/>
              </w:object>
            </w:r>
            <w:r w:rsidR="00552883" w:rsidRPr="00070909">
              <w:rPr>
                <w:rFonts w:ascii="Varppada" w:hAnsi="Varppada"/>
                <w:szCs w:val="24"/>
              </w:rPr>
              <w:t>.</w:t>
            </w:r>
          </w:p>
          <w:p w:rsidR="00552883" w:rsidRPr="004F46E5" w:rsidRDefault="00552883" w:rsidP="00552883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Varppada" w:hAnsi="Varppada"/>
                <w:szCs w:val="24"/>
              </w:rPr>
            </w:pPr>
            <w:r w:rsidRPr="004F46E5">
              <w:rPr>
                <w:rFonts w:ascii="Varppada" w:hAnsi="Varppada"/>
                <w:b/>
                <w:color w:val="0000FF"/>
                <w:szCs w:val="24"/>
              </w:rPr>
              <w:t>A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Pr="00070909">
              <w:rPr>
                <w:rFonts w:ascii="Varppada" w:hAnsi="Varppada"/>
                <w:noProof/>
                <w:position w:val="-6"/>
                <w:szCs w:val="24"/>
              </w:rPr>
              <w:object w:dxaOrig="760" w:dyaOrig="480">
                <v:shape id="_x0000_i1095" type="#_x0000_t75" style="width:37.55pt;height:23.8pt" o:ole="">
                  <v:imagedata r:id="rId157" o:title=""/>
                </v:shape>
                <o:OLEObject Type="Embed" ProgID="Equation.DSMT4" ShapeID="_x0000_i1095" DrawAspect="Content" ObjectID="_1632502890" r:id="rId158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ab/>
              <w:t>B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Pr="00070909">
              <w:rPr>
                <w:rFonts w:ascii="Varppada" w:hAnsi="Varppada"/>
                <w:noProof/>
                <w:position w:val="-6"/>
                <w:szCs w:val="24"/>
              </w:rPr>
              <w:object w:dxaOrig="700" w:dyaOrig="480">
                <v:shape id="_x0000_i1096" type="#_x0000_t75" style="width:35.05pt;height:23.8pt" o:ole="">
                  <v:imagedata r:id="rId159" o:title=""/>
                </v:shape>
                <o:OLEObject Type="Embed" ProgID="Equation.DSMT4" ShapeID="_x0000_i1096" DrawAspect="Content" ObjectID="_1632502891" r:id="rId160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ab/>
            </w:r>
            <w:r w:rsidRPr="00552883">
              <w:rPr>
                <w:rFonts w:ascii="Varppada" w:hAnsi="Varppada"/>
                <w:b/>
                <w:color w:val="0000FF"/>
                <w:szCs w:val="24"/>
              </w:rPr>
              <w:t>C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Pr="00070909">
              <w:rPr>
                <w:rFonts w:ascii="Varppada" w:hAnsi="Varppada"/>
                <w:noProof/>
                <w:position w:val="-6"/>
                <w:szCs w:val="24"/>
              </w:rPr>
              <w:object w:dxaOrig="840" w:dyaOrig="480">
                <v:shape id="_x0000_i1097" type="#_x0000_t75" style="width:41.95pt;height:23.8pt" o:ole="">
                  <v:imagedata r:id="rId161" o:title=""/>
                </v:shape>
                <o:OLEObject Type="Embed" ProgID="Equation.DSMT4" ShapeID="_x0000_i1097" DrawAspect="Content" ObjectID="_1632502892" r:id="rId162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szCs w:val="24"/>
              </w:rPr>
              <w:tab/>
            </w:r>
            <w:r w:rsidRPr="00167690">
              <w:rPr>
                <w:rFonts w:ascii="Varppada" w:hAnsi="Varppada"/>
                <w:b/>
                <w:color w:val="FF0000"/>
                <w:szCs w:val="24"/>
                <w:u w:val="single"/>
              </w:rPr>
              <w:t>D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Pr="00070909">
              <w:rPr>
                <w:rFonts w:ascii="Varppada" w:hAnsi="Varppada"/>
                <w:noProof/>
                <w:position w:val="-6"/>
                <w:szCs w:val="24"/>
              </w:rPr>
              <w:object w:dxaOrig="760" w:dyaOrig="480">
                <v:shape id="_x0000_i1098" type="#_x0000_t75" style="width:37.55pt;height:23.8pt" o:ole="">
                  <v:imagedata r:id="rId163" o:title=""/>
                </v:shape>
                <o:OLEObject Type="Embed" ProgID="Equation.DSMT4" ShapeID="_x0000_i1098" DrawAspect="Content" ObjectID="_1632502893" r:id="rId164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</w:p>
          <w:p w:rsidR="00512EF4" w:rsidRPr="004F46E5" w:rsidRDefault="00512EF4" w:rsidP="00EC0C93">
            <w:pPr>
              <w:tabs>
                <w:tab w:val="left" w:pos="992"/>
              </w:tabs>
              <w:spacing w:before="120"/>
              <w:jc w:val="both"/>
              <w:rPr>
                <w:rFonts w:ascii="Varada" w:hAnsi="Varada"/>
                <w:b/>
                <w:color w:val="FF0000"/>
                <w:szCs w:val="24"/>
                <w:lang w:val="fr-FR"/>
              </w:rPr>
            </w:pPr>
          </w:p>
        </w:tc>
      </w:tr>
    </w:tbl>
    <w:p w:rsidR="00512EF4" w:rsidRDefault="00512EF4" w:rsidP="00512EF4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552883" w:rsidRPr="004F46E5" w:rsidTr="00197CA3">
        <w:trPr>
          <w:trHeight w:val="583"/>
        </w:trPr>
        <w:tc>
          <w:tcPr>
            <w:tcW w:w="5812" w:type="dxa"/>
          </w:tcPr>
          <w:p w:rsidR="00552883" w:rsidRPr="004F46E5" w:rsidRDefault="00552883" w:rsidP="00197CA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Tư duy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.</w:t>
            </w:r>
          </w:p>
          <w:p w:rsidR="00552883" w:rsidRDefault="00552883" w:rsidP="00197CA3">
            <w:pPr>
              <w:tabs>
                <w:tab w:val="left" w:pos="2268"/>
              </w:tabs>
              <w:jc w:val="both"/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</w:pPr>
          </w:p>
          <w:p w:rsidR="00552883" w:rsidRDefault="00167690" w:rsidP="00167690">
            <w:pPr>
              <w:tabs>
                <w:tab w:val="left" w:pos="2268"/>
              </w:tabs>
              <w:jc w:val="both"/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</w:pP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L</w:t>
            </w:r>
            <w:r w:rsidR="00C4724F" w:rsidRPr="00C4724F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ấ</w:t>
            </w:r>
            <w:r w:rsidR="00C4724F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y l</w:t>
            </w:r>
            <w:r w:rsidR="00C4724F" w:rsidRPr="00C4724F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ô</w:t>
            </w:r>
            <w:r w:rsidR="00C4724F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 xml:space="preserve"> ga c</w:t>
            </w:r>
            <w:r w:rsidR="00C4724F" w:rsidRPr="00C4724F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ơ</w:t>
            </w:r>
            <w:r w:rsidR="00C4724F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 xml:space="preserve"> s</w:t>
            </w:r>
            <w:r w:rsidR="00C4724F" w:rsidRPr="00C4724F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ố</w:t>
            </w:r>
            <w:r w:rsidR="00C4724F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 xml:space="preserve"> </w:t>
            </w:r>
            <w:r w:rsidR="00C4724F" w:rsidRPr="00070909">
              <w:rPr>
                <w:rFonts w:ascii="Varppada" w:hAnsi="Varppada"/>
                <w:position w:val="-6"/>
                <w:szCs w:val="24"/>
              </w:rPr>
              <w:object w:dxaOrig="200" w:dyaOrig="220">
                <v:shape id="_x0000_i1099" type="#_x0000_t75" style="width:10pt;height:11.25pt" o:ole="">
                  <v:imagedata r:id="rId153" o:title=""/>
                </v:shape>
                <o:OLEObject Type="Embed" ProgID="Equation.DSMT4" ShapeID="_x0000_i1099" DrawAspect="Content" ObjectID="_1632502894" r:id="rId165"/>
              </w:object>
            </w:r>
            <w:r w:rsidR="00C4724F">
              <w:rPr>
                <w:rFonts w:ascii="Varppada" w:hAnsi="Varppada"/>
                <w:position w:val="-6"/>
                <w:szCs w:val="24"/>
              </w:rPr>
              <w:t xml:space="preserve"> 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c</w:t>
            </w:r>
            <w:r w:rsidRPr="00167690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ủa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 xml:space="preserve"> </w:t>
            </w:r>
            <w:r w:rsidRPr="00070909">
              <w:rPr>
                <w:rFonts w:ascii="Varppada" w:hAnsi="Varppada"/>
                <w:noProof/>
                <w:position w:val="-8"/>
                <w:szCs w:val="24"/>
              </w:rPr>
              <w:object w:dxaOrig="1140" w:dyaOrig="499">
                <v:shape id="_x0000_i1100" type="#_x0000_t75" style="width:56.35pt;height:24.4pt" o:ole="">
                  <v:imagedata r:id="rId155" o:title=""/>
                </v:shape>
                <o:OLEObject Type="Embed" ProgID="Equation.DSMT4" ShapeID="_x0000_i1100" DrawAspect="Content" ObjectID="_1632502895" r:id="rId166"/>
              </w:object>
            </w:r>
            <w:r>
              <w:rPr>
                <w:rFonts w:ascii="Varppada" w:hAnsi="Varppada"/>
                <w:noProof/>
                <w:position w:val="-8"/>
                <w:szCs w:val="24"/>
              </w:rPr>
              <w:t xml:space="preserve"> </w:t>
            </w:r>
            <w:r w:rsidR="00552883" w:rsidRPr="00552883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và đối chiếu kết quả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 xml:space="preserve"> nh</w:t>
            </w:r>
            <w:r w:rsidRPr="00167690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ậ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n đư</w:t>
            </w:r>
            <w:r w:rsidRPr="00167690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ợ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c v</w:t>
            </w:r>
            <w:r w:rsidRPr="00167690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ới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 xml:space="preserve"> s</w:t>
            </w:r>
            <w:r w:rsidRPr="00167690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ố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 xml:space="preserve"> m</w:t>
            </w:r>
            <w:r w:rsidRPr="00167690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ũ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 xml:space="preserve"> c</w:t>
            </w:r>
            <w:r w:rsidRPr="00167690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ủa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 xml:space="preserve"> c</w:t>
            </w:r>
            <w:r w:rsidRPr="00167690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ác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 xml:space="preserve"> l</w:t>
            </w:r>
            <w:r w:rsidRPr="00167690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ũy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 xml:space="preserve"> th</w:t>
            </w:r>
            <w:r w:rsidRPr="00167690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ừa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 xml:space="preserve"> trong ph</w:t>
            </w:r>
            <w:r w:rsidRPr="00167690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ươ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 xml:space="preserve">ng </w:t>
            </w:r>
            <w:r w:rsidRPr="00167690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án</w:t>
            </w:r>
            <w:r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.</w:t>
            </w:r>
          </w:p>
          <w:p w:rsidR="00167690" w:rsidRPr="004F46E5" w:rsidRDefault="00167690" w:rsidP="00167690">
            <w:pPr>
              <w:tabs>
                <w:tab w:val="left" w:pos="2268"/>
              </w:tabs>
              <w:jc w:val="both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159C2E50" wp14:editId="23A965B7">
                  <wp:extent cx="2000250" cy="704850"/>
                  <wp:effectExtent l="0" t="0" r="0" b="0"/>
                  <wp:docPr id="16" name="Ảnh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16" w:type="dxa"/>
          </w:tcPr>
          <w:p w:rsidR="00552883" w:rsidRPr="004F46E5" w:rsidRDefault="00552883" w:rsidP="00197CA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552883" w:rsidRPr="00552883" w:rsidRDefault="00167690" w:rsidP="00167690">
            <w:pPr>
              <w:pStyle w:val="oncaDanhsch"/>
              <w:numPr>
                <w:ilvl w:val="0"/>
                <w:numId w:val="34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E51513">
              <w:rPr>
                <w:rFonts w:ascii="Varada" w:hAnsi="Varada"/>
                <w:color w:val="000000" w:themeColor="text1"/>
                <w:lang w:val="fr-FR"/>
              </w:rPr>
              <w:t>Chọn ngay giá trị</w:t>
            </w:r>
            <w:r w:rsidR="00E51513">
              <w:rPr>
                <w:rFonts w:ascii="Varada" w:hAnsi="Varada"/>
                <w:color w:val="000000" w:themeColor="text1"/>
                <w:lang w:val="fr-FR"/>
              </w:rPr>
              <w:t xml:space="preserve"> </w:t>
            </w:r>
            <w:r w:rsidR="00E51513" w:rsidRPr="00FB64BF">
              <w:rPr>
                <w:rFonts w:ascii="Palatino Linotype" w:hAnsi="Palatino Linotype"/>
                <w:position w:val="-6"/>
              </w:rPr>
              <w:object w:dxaOrig="920" w:dyaOrig="279">
                <v:shape id="_x0000_i1101" type="#_x0000_t75" style="width:45.7pt;height:13.75pt" o:ole="">
                  <v:imagedata r:id="rId168" o:title=""/>
                </v:shape>
                <o:OLEObject Type="Embed" ProgID="Equation.DSMT4" ShapeID="_x0000_i1101" DrawAspect="Content" ObjectID="_1632502896" r:id="rId169"/>
              </w:object>
            </w:r>
            <w:r w:rsidR="00E51513">
              <w:rPr>
                <w:rFonts w:ascii="Varada" w:hAnsi="Varada"/>
                <w:color w:val="000000" w:themeColor="text1"/>
                <w:lang w:val="fr-FR"/>
              </w:rPr>
              <w:t>.</w:t>
            </w:r>
            <w:r>
              <w:rPr>
                <w:rFonts w:ascii="Varada" w:hAnsi="Varada"/>
                <w:b/>
                <w:color w:val="0000CC"/>
                <w:lang w:val="fr-FR"/>
              </w:rPr>
              <w:t xml:space="preserve"> </w:t>
            </w:r>
          </w:p>
          <w:p w:rsidR="00552883" w:rsidRDefault="00552883" w:rsidP="00197CA3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color w:val="000000" w:themeColor="text1"/>
                <w:lang w:val="fr-FR"/>
              </w:rPr>
            </w:pPr>
            <w:r w:rsidRPr="00B12046">
              <w:rPr>
                <w:rFonts w:ascii="Varada" w:hAnsi="Varada"/>
                <w:color w:val="000000" w:themeColor="text1"/>
                <w:lang w:val="fr-FR"/>
              </w:rPr>
              <w:t xml:space="preserve">Cần </w:t>
            </w:r>
            <w:r>
              <w:rPr>
                <w:rFonts w:ascii="Varada" w:hAnsi="Varada"/>
                <w:color w:val="000000" w:themeColor="text1"/>
                <w:lang w:val="fr-FR"/>
              </w:rPr>
              <w:t>thao t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ác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nhanh v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à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c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nh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x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á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c. </w:t>
            </w:r>
          </w:p>
          <w:p w:rsidR="00552883" w:rsidRDefault="00552883" w:rsidP="00197CA3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0000" w:themeColor="text1"/>
                <w:lang w:val="fr-FR"/>
              </w:rPr>
            </w:pPr>
            <w:r>
              <w:rPr>
                <w:rFonts w:ascii="Varada" w:hAnsi="Varada"/>
                <w:color w:val="000000" w:themeColor="text1"/>
                <w:lang w:val="fr-FR"/>
              </w:rPr>
              <w:t>K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ô</w:t>
            </w:r>
            <w:r>
              <w:rPr>
                <w:rFonts w:ascii="Varada" w:hAnsi="Varada"/>
                <w:color w:val="000000" w:themeColor="text1"/>
                <w:lang w:val="fr-FR"/>
              </w:rPr>
              <w:t>ng b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ấ</w:t>
            </w:r>
            <w:r>
              <w:rPr>
                <w:rFonts w:ascii="Varada" w:hAnsi="Varada"/>
                <w:color w:val="000000" w:themeColor="text1"/>
                <w:lang w:val="fr-FR"/>
              </w:rPr>
              <w:t>m p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</w:t>
            </w:r>
            <w:r>
              <w:rPr>
                <w:rFonts w:ascii="Varada" w:hAnsi="Varada"/>
                <w:color w:val="000000" w:themeColor="text1"/>
                <w:lang w:val="fr-FR"/>
              </w:rPr>
              <w:t>m On, c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ỉ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d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ùng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p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m AC 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để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n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ậ</w:t>
            </w:r>
            <w:r>
              <w:rPr>
                <w:rFonts w:ascii="Varada" w:hAnsi="Varada"/>
                <w:color w:val="000000" w:themeColor="text1"/>
                <w:lang w:val="fr-FR"/>
              </w:rPr>
              <w:t>p m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ới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1 BT.</w:t>
            </w:r>
          </w:p>
          <w:p w:rsidR="00552883" w:rsidRPr="004F46E5" w:rsidRDefault="00552883" w:rsidP="00197CA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F14E2C" w:rsidRPr="004F46E5" w:rsidRDefault="00F14E2C" w:rsidP="00F14E2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szCs w:val="24"/>
          <w:lang w:val="fr-FR"/>
        </w:rPr>
      </w:pP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F14E2C" w:rsidRPr="004F46E5" w:rsidTr="000D347A">
        <w:trPr>
          <w:trHeight w:val="836"/>
        </w:trPr>
        <w:tc>
          <w:tcPr>
            <w:tcW w:w="10654" w:type="dxa"/>
          </w:tcPr>
          <w:p w:rsidR="00197CA3" w:rsidRPr="00197CA3" w:rsidRDefault="00F14E2C" w:rsidP="00197CA3">
            <w:pPr>
              <w:pStyle w:val="oncaDanhsch"/>
              <w:tabs>
                <w:tab w:val="left" w:pos="992"/>
              </w:tabs>
              <w:spacing w:before="120"/>
              <w:ind w:left="992" w:hanging="992"/>
              <w:rPr>
                <w:rFonts w:ascii="Varada" w:hAnsi="Varada"/>
                <w:b/>
                <w:color w:val="0000FF"/>
                <w:lang w:val="fr-FR"/>
              </w:rPr>
            </w:pPr>
            <w:r w:rsidRPr="004F46E5">
              <w:rPr>
                <w:rFonts w:ascii="Varada" w:hAnsi="Varada"/>
                <w:b/>
                <w:color w:val="0000FF"/>
                <w:lang w:val="fr-FR"/>
              </w:rPr>
              <w:t>Câu 2:</w:t>
            </w:r>
            <w:r w:rsidRPr="004F46E5">
              <w:rPr>
                <w:rFonts w:ascii="Varada" w:hAnsi="Varada"/>
                <w:b/>
                <w:color w:val="0000FF"/>
                <w:lang w:val="fr-FR"/>
              </w:rPr>
              <w:tab/>
            </w:r>
            <w:r w:rsidRPr="004F46E5">
              <w:rPr>
                <w:rFonts w:ascii="Varada" w:hAnsi="Varada"/>
                <w:b/>
                <w:color w:val="FF00FF"/>
                <w:lang w:val="fr-FR"/>
              </w:rPr>
              <w:t xml:space="preserve"> </w:t>
            </w:r>
            <w:r w:rsidR="00197CA3">
              <w:rPr>
                <w:rFonts w:ascii="Varada" w:hAnsi="Varada"/>
                <w:b/>
                <w:color w:val="385623" w:themeColor="accent6" w:themeShade="80"/>
                <w:lang w:val="fr-FR"/>
              </w:rPr>
              <w:t xml:space="preserve"> (THPT L</w:t>
            </w:r>
            <w:r w:rsidR="00197CA3" w:rsidRPr="00197CA3">
              <w:rPr>
                <w:rFonts w:ascii="Varada" w:hAnsi="Varada"/>
                <w:b/>
                <w:color w:val="385623" w:themeColor="accent6" w:themeShade="80"/>
                <w:lang w:val="fr-FR"/>
              </w:rPr>
              <w:t>ươ</w:t>
            </w:r>
            <w:r w:rsidR="00197CA3">
              <w:rPr>
                <w:rFonts w:ascii="Varada" w:hAnsi="Varada"/>
                <w:b/>
                <w:color w:val="385623" w:themeColor="accent6" w:themeShade="80"/>
                <w:lang w:val="fr-FR"/>
              </w:rPr>
              <w:t>ng Th</w:t>
            </w:r>
            <w:r w:rsidR="00197CA3" w:rsidRPr="00197CA3">
              <w:rPr>
                <w:rFonts w:ascii="Varada" w:hAnsi="Varada"/>
                <w:b/>
                <w:color w:val="385623" w:themeColor="accent6" w:themeShade="80"/>
                <w:lang w:val="fr-FR"/>
              </w:rPr>
              <w:t>ế</w:t>
            </w:r>
            <w:r w:rsidR="00197CA3">
              <w:rPr>
                <w:rFonts w:ascii="Varada" w:hAnsi="Varada"/>
                <w:b/>
                <w:color w:val="385623" w:themeColor="accent6" w:themeShade="80"/>
                <w:lang w:val="fr-FR"/>
              </w:rPr>
              <w:t xml:space="preserve"> Vinh- H</w:t>
            </w:r>
            <w:r w:rsidR="00197CA3" w:rsidRPr="00197CA3">
              <w:rPr>
                <w:rFonts w:ascii="Varada" w:hAnsi="Varada"/>
                <w:b/>
                <w:color w:val="385623" w:themeColor="accent6" w:themeShade="80"/>
                <w:lang w:val="fr-FR"/>
              </w:rPr>
              <w:t>à</w:t>
            </w:r>
            <w:r w:rsidR="00197CA3">
              <w:rPr>
                <w:rFonts w:ascii="Varada" w:hAnsi="Varada"/>
                <w:b/>
                <w:color w:val="385623" w:themeColor="accent6" w:themeShade="80"/>
                <w:lang w:val="fr-FR"/>
              </w:rPr>
              <w:t xml:space="preserve"> N</w:t>
            </w:r>
            <w:r w:rsidR="00197CA3" w:rsidRPr="00197CA3">
              <w:rPr>
                <w:rFonts w:ascii="Varada" w:hAnsi="Varada"/>
                <w:b/>
                <w:color w:val="385623" w:themeColor="accent6" w:themeShade="80"/>
                <w:lang w:val="fr-FR"/>
              </w:rPr>
              <w:t>ội</w:t>
            </w:r>
            <w:r w:rsidR="00197CA3" w:rsidRPr="004F46E5">
              <w:rPr>
                <w:rFonts w:ascii="Varada" w:hAnsi="Varada"/>
                <w:b/>
                <w:color w:val="385623" w:themeColor="accent6" w:themeShade="80"/>
                <w:lang w:val="fr-FR"/>
              </w:rPr>
              <w:t>)</w:t>
            </w:r>
            <w:r w:rsidR="00197CA3" w:rsidRPr="004F46E5">
              <w:rPr>
                <w:color w:val="92D050"/>
              </w:rPr>
              <w:t xml:space="preserve"> </w:t>
            </w:r>
            <w:r w:rsidR="00197CA3">
              <w:rPr>
                <w:rFonts w:ascii="Varppada" w:hAnsi="Varppada"/>
              </w:rPr>
              <w:t xml:space="preserve"> Cho </w:t>
            </w:r>
            <w:r w:rsidR="00197CA3" w:rsidRPr="00EC0C93">
              <w:rPr>
                <w:b/>
                <w:color w:val="0000FF"/>
                <w:position w:val="-18"/>
              </w:rPr>
              <w:object w:dxaOrig="2380" w:dyaOrig="540">
                <v:shape id="_x0000_i1102" type="#_x0000_t75" style="width:115.85pt;height:26.3pt" o:ole="">
                  <v:imagedata r:id="rId170" o:title=""/>
                </v:shape>
                <o:OLEObject Type="Embed" ProgID="Equation.DSMT4" ShapeID="_x0000_i1102" DrawAspect="Content" ObjectID="_1632502897" r:id="rId171"/>
              </w:object>
            </w:r>
            <w:r w:rsidR="00197CA3">
              <w:rPr>
                <w:rFonts w:ascii="Varppada" w:hAnsi="Varppada"/>
              </w:rPr>
              <w:t xml:space="preserve"> . Kh</w:t>
            </w:r>
            <w:r w:rsidR="00197CA3" w:rsidRPr="00197CA3">
              <w:rPr>
                <w:rFonts w:ascii="Varppada" w:hAnsi="Varppada"/>
              </w:rPr>
              <w:t>ẳng</w:t>
            </w:r>
            <w:r w:rsidR="00197CA3">
              <w:rPr>
                <w:rFonts w:ascii="Varppada" w:hAnsi="Varppada"/>
              </w:rPr>
              <w:t xml:space="preserve"> </w:t>
            </w:r>
            <w:r w:rsidR="00197CA3" w:rsidRPr="00197CA3">
              <w:rPr>
                <w:rFonts w:ascii="Varppada" w:hAnsi="Varppada"/>
              </w:rPr>
              <w:t>định</w:t>
            </w:r>
            <w:r w:rsidR="00197CA3">
              <w:rPr>
                <w:rFonts w:ascii="Varppada" w:hAnsi="Varppada"/>
              </w:rPr>
              <w:t xml:space="preserve"> n</w:t>
            </w:r>
            <w:r w:rsidR="00197CA3" w:rsidRPr="00197CA3">
              <w:rPr>
                <w:rFonts w:ascii="Varppada" w:hAnsi="Varppada"/>
              </w:rPr>
              <w:t>à</w:t>
            </w:r>
            <w:r w:rsidR="00197CA3">
              <w:rPr>
                <w:rFonts w:ascii="Varppada" w:hAnsi="Varppada"/>
              </w:rPr>
              <w:t>o dư</w:t>
            </w:r>
            <w:r w:rsidR="00197CA3" w:rsidRPr="00197CA3">
              <w:rPr>
                <w:rFonts w:ascii="Varppada" w:hAnsi="Varppada"/>
              </w:rPr>
              <w:t>ới</w:t>
            </w:r>
            <w:r w:rsidR="00197CA3">
              <w:rPr>
                <w:rFonts w:ascii="Varppada" w:hAnsi="Varppada"/>
              </w:rPr>
              <w:t xml:space="preserve"> </w:t>
            </w:r>
            <w:r w:rsidR="00197CA3" w:rsidRPr="00197CA3">
              <w:rPr>
                <w:rFonts w:ascii="Varppada" w:hAnsi="Varppada"/>
              </w:rPr>
              <w:t>đâ</w:t>
            </w:r>
            <w:r w:rsidR="00197CA3">
              <w:rPr>
                <w:rFonts w:ascii="Varppada" w:hAnsi="Varppada"/>
              </w:rPr>
              <w:t xml:space="preserve">y </w:t>
            </w:r>
            <w:r w:rsidR="00197CA3" w:rsidRPr="00197CA3">
              <w:rPr>
                <w:rFonts w:ascii="Varppada" w:hAnsi="Varppada"/>
              </w:rPr>
              <w:t>đú</w:t>
            </w:r>
            <w:r w:rsidR="00197CA3">
              <w:rPr>
                <w:rFonts w:ascii="Varppada" w:hAnsi="Varppada"/>
              </w:rPr>
              <w:t>ng?</w:t>
            </w:r>
          </w:p>
          <w:p w:rsidR="00197CA3" w:rsidRPr="004F46E5" w:rsidRDefault="00197CA3" w:rsidP="00197CA3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Varppada" w:hAnsi="Varppada"/>
                <w:szCs w:val="24"/>
              </w:rPr>
            </w:pPr>
            <w:r w:rsidRPr="00BE6F01">
              <w:rPr>
                <w:rFonts w:ascii="Varppada" w:hAnsi="Varppada"/>
                <w:b/>
                <w:color w:val="0000FF"/>
                <w:szCs w:val="24"/>
              </w:rPr>
              <w:t>A.</w:t>
            </w:r>
            <w:r w:rsidRPr="00BE6F01">
              <w:rPr>
                <w:rFonts w:ascii="Varppada" w:hAnsi="Varppada"/>
                <w:color w:val="FF0000"/>
                <w:szCs w:val="24"/>
              </w:rPr>
              <w:t xml:space="preserve"> </w:t>
            </w:r>
            <w:r w:rsidRPr="00070909">
              <w:rPr>
                <w:rFonts w:ascii="Varppada" w:hAnsi="Varppada"/>
                <w:noProof/>
                <w:position w:val="-6"/>
                <w:szCs w:val="24"/>
              </w:rPr>
              <w:object w:dxaOrig="620" w:dyaOrig="220">
                <v:shape id="_x0000_i1103" type="#_x0000_t75" style="width:30.7pt;height:10.65pt" o:ole="">
                  <v:imagedata r:id="rId172" o:title=""/>
                </v:shape>
                <o:OLEObject Type="Embed" ProgID="Equation.DSMT4" ShapeID="_x0000_i1103" DrawAspect="Content" ObjectID="_1632502898" r:id="rId173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ab/>
              <w:t>B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>
              <w:rPr>
                <w:rFonts w:ascii="Varppada" w:hAnsi="Varppada"/>
                <w:noProof/>
                <w:position w:val="-6"/>
                <w:szCs w:val="24"/>
              </w:rPr>
              <w:object w:dxaOrig="620" w:dyaOrig="220">
                <v:shape id="_x0000_i1104" type="#_x0000_t75" style="width:31.3pt;height:11.25pt" o:ole="">
                  <v:imagedata r:id="rId174" o:title=""/>
                </v:shape>
                <o:OLEObject Type="Embed" ProgID="Equation.DSMT4" ShapeID="_x0000_i1104" DrawAspect="Content" ObjectID="_1632502899" r:id="rId175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ab/>
            </w:r>
            <w:r w:rsidRPr="00BE6F01">
              <w:rPr>
                <w:rFonts w:ascii="Varppada" w:hAnsi="Varppada"/>
                <w:b/>
                <w:color w:val="FF0000"/>
                <w:szCs w:val="24"/>
                <w:u w:val="single"/>
              </w:rPr>
              <w:t>C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Pr="00070909">
              <w:rPr>
                <w:rFonts w:ascii="Varppada" w:hAnsi="Varppada"/>
                <w:noProof/>
                <w:position w:val="-6"/>
                <w:szCs w:val="24"/>
              </w:rPr>
              <w:object w:dxaOrig="620" w:dyaOrig="220">
                <v:shape id="_x0000_i1105" type="#_x0000_t75" style="width:30.7pt;height:10.65pt" o:ole="">
                  <v:imagedata r:id="rId176" o:title=""/>
                </v:shape>
                <o:OLEObject Type="Embed" ProgID="Equation.DSMT4" ShapeID="_x0000_i1105" DrawAspect="Content" ObjectID="_1632502900" r:id="rId177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szCs w:val="24"/>
              </w:rPr>
              <w:tab/>
            </w:r>
            <w:r w:rsidRPr="005D4FD1">
              <w:rPr>
                <w:rFonts w:ascii="Varppada" w:hAnsi="Varppada"/>
                <w:b/>
                <w:color w:val="0000FF"/>
                <w:szCs w:val="24"/>
              </w:rPr>
              <w:t>D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Pr="00070909">
              <w:rPr>
                <w:rFonts w:ascii="Varppada" w:hAnsi="Varppada"/>
                <w:noProof/>
                <w:position w:val="-6"/>
                <w:szCs w:val="24"/>
              </w:rPr>
              <w:object w:dxaOrig="620" w:dyaOrig="260">
                <v:shape id="_x0000_i1106" type="#_x0000_t75" style="width:30.7pt;height:12.5pt" o:ole="">
                  <v:imagedata r:id="rId178" o:title=""/>
                </v:shape>
                <o:OLEObject Type="Embed" ProgID="Equation.DSMT4" ShapeID="_x0000_i1106" DrawAspect="Content" ObjectID="_1632502901" r:id="rId179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</w:p>
          <w:p w:rsidR="00F14E2C" w:rsidRPr="004F46E5" w:rsidRDefault="00F14E2C" w:rsidP="000D347A">
            <w:pPr>
              <w:tabs>
                <w:tab w:val="left" w:pos="2268"/>
              </w:tabs>
              <w:ind w:left="964"/>
              <w:jc w:val="center"/>
              <w:rPr>
                <w:rFonts w:eastAsia="Calibri" w:cs="Times New Roman"/>
                <w:szCs w:val="24"/>
              </w:rPr>
            </w:pPr>
          </w:p>
          <w:p w:rsidR="00F14E2C" w:rsidRPr="004F46E5" w:rsidRDefault="00F14E2C" w:rsidP="00197CA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contextualSpacing/>
              <w:jc w:val="both"/>
              <w:rPr>
                <w:rFonts w:ascii="Varada" w:hAnsi="Varada"/>
                <w:b/>
                <w:color w:val="FF0000"/>
                <w:szCs w:val="24"/>
                <w:lang w:val="fr-FR"/>
              </w:rPr>
            </w:pPr>
          </w:p>
        </w:tc>
      </w:tr>
    </w:tbl>
    <w:p w:rsidR="00F14E2C" w:rsidRPr="004F46E5" w:rsidRDefault="00F14E2C" w:rsidP="00F14E2C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F14E2C" w:rsidRPr="004F46E5" w:rsidTr="00674C18">
        <w:trPr>
          <w:trHeight w:val="1646"/>
        </w:trPr>
        <w:tc>
          <w:tcPr>
            <w:tcW w:w="5812" w:type="dxa"/>
          </w:tcPr>
          <w:p w:rsidR="00F14E2C" w:rsidRDefault="00F14E2C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lastRenderedPageBreak/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="00090D7E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1A25C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Tư duy</w:t>
            </w:r>
            <w:r w:rsidR="001A25C5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.</w:t>
            </w:r>
          </w:p>
          <w:p w:rsidR="00197CA3" w:rsidRDefault="00197CA3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</w:pPr>
            <w:r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C</w:t>
            </w:r>
            <w:r w:rsidRPr="00197CA3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ách</w:t>
            </w:r>
            <w:r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1 : </w:t>
            </w:r>
            <w:r w:rsidRPr="00197CA3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kiểm tra giá trị cơ số để áp dụng tính chất.</w:t>
            </w:r>
          </w:p>
          <w:p w:rsidR="00197CA3" w:rsidRPr="008E3CD5" w:rsidRDefault="008E3CD5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</w:pPr>
            <w:r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C</w:t>
            </w:r>
            <w:r w:rsidR="00197CA3" w:rsidRPr="008E3CD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ách 2:</w:t>
            </w:r>
          </w:p>
          <w:p w:rsidR="00F14E2C" w:rsidRDefault="00674C18" w:rsidP="00197CA3">
            <w:pPr>
              <w:tabs>
                <w:tab w:val="left" w:pos="2268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 xml:space="preserve"> </w:t>
            </w:r>
            <w:r w:rsidR="00197CA3" w:rsidRPr="00197CA3">
              <w:rPr>
                <w:rFonts w:eastAsia="Calibri" w:cs="Times New Roman"/>
                <w:szCs w:val="24"/>
              </w:rPr>
              <w:t>Đánh</w:t>
            </w:r>
            <w:r w:rsidR="00197CA3">
              <w:rPr>
                <w:rFonts w:eastAsia="Calibri" w:cs="Times New Roman"/>
                <w:szCs w:val="24"/>
              </w:rPr>
              <w:t xml:space="preserve"> gi</w:t>
            </w:r>
            <w:r w:rsidR="00197CA3" w:rsidRPr="00197CA3">
              <w:rPr>
                <w:rFonts w:eastAsia="Calibri" w:cs="Times New Roman"/>
                <w:szCs w:val="24"/>
              </w:rPr>
              <w:t>á</w:t>
            </w:r>
            <w:r w:rsidR="00197CA3">
              <w:rPr>
                <w:rFonts w:eastAsia="Calibri" w:cs="Times New Roman"/>
                <w:szCs w:val="24"/>
              </w:rPr>
              <w:t xml:space="preserve"> c</w:t>
            </w:r>
            <w:r w:rsidR="00197CA3" w:rsidRPr="00197CA3">
              <w:rPr>
                <w:rFonts w:eastAsia="Calibri" w:cs="Times New Roman"/>
                <w:szCs w:val="24"/>
              </w:rPr>
              <w:t>ác</w:t>
            </w:r>
            <w:r w:rsidR="00197CA3">
              <w:rPr>
                <w:rFonts w:eastAsia="Calibri" w:cs="Times New Roman"/>
                <w:szCs w:val="24"/>
              </w:rPr>
              <w:t xml:space="preserve"> ph</w:t>
            </w:r>
            <w:r w:rsidR="00197CA3" w:rsidRPr="00197CA3">
              <w:rPr>
                <w:rFonts w:eastAsia="Calibri" w:cs="Times New Roman"/>
                <w:szCs w:val="24"/>
              </w:rPr>
              <w:t>ươ</w:t>
            </w:r>
            <w:r w:rsidR="00197CA3">
              <w:rPr>
                <w:rFonts w:eastAsia="Calibri" w:cs="Times New Roman"/>
                <w:szCs w:val="24"/>
              </w:rPr>
              <w:t xml:space="preserve">ng </w:t>
            </w:r>
            <w:r w:rsidR="00197CA3" w:rsidRPr="00197CA3">
              <w:rPr>
                <w:rFonts w:eastAsia="Calibri" w:cs="Times New Roman"/>
                <w:szCs w:val="24"/>
              </w:rPr>
              <w:t>án</w:t>
            </w:r>
            <w:r w:rsidR="00197CA3">
              <w:rPr>
                <w:rFonts w:eastAsia="Calibri" w:cs="Times New Roman"/>
                <w:szCs w:val="24"/>
              </w:rPr>
              <w:t xml:space="preserve"> đ</w:t>
            </w:r>
            <w:r w:rsidR="00197CA3" w:rsidRPr="00197CA3">
              <w:rPr>
                <w:rFonts w:eastAsia="Calibri" w:cs="Times New Roman"/>
                <w:szCs w:val="24"/>
              </w:rPr>
              <w:t>ể</w:t>
            </w:r>
            <w:r w:rsidR="00197CA3">
              <w:rPr>
                <w:rFonts w:eastAsia="Calibri" w:cs="Times New Roman"/>
                <w:szCs w:val="24"/>
              </w:rPr>
              <w:t xml:space="preserve"> th</w:t>
            </w:r>
            <w:r w:rsidR="00197CA3" w:rsidRPr="00197CA3">
              <w:rPr>
                <w:rFonts w:eastAsia="Calibri" w:cs="Times New Roman"/>
                <w:szCs w:val="24"/>
              </w:rPr>
              <w:t>ấ</w:t>
            </w:r>
            <w:r w:rsidR="00197CA3">
              <w:rPr>
                <w:rFonts w:eastAsia="Calibri" w:cs="Times New Roman"/>
                <w:szCs w:val="24"/>
              </w:rPr>
              <w:t>y s</w:t>
            </w:r>
            <w:r w:rsidR="00197CA3" w:rsidRPr="00197CA3">
              <w:rPr>
                <w:rFonts w:eastAsia="Calibri" w:cs="Times New Roman"/>
                <w:szCs w:val="24"/>
              </w:rPr>
              <w:t>ự</w:t>
            </w:r>
            <w:r w:rsidR="00197CA3">
              <w:rPr>
                <w:rFonts w:eastAsia="Calibri" w:cs="Times New Roman"/>
                <w:szCs w:val="24"/>
              </w:rPr>
              <w:t xml:space="preserve"> kh</w:t>
            </w:r>
            <w:r w:rsidR="00197CA3" w:rsidRPr="00197CA3">
              <w:rPr>
                <w:rFonts w:eastAsia="Calibri" w:cs="Times New Roman"/>
                <w:szCs w:val="24"/>
              </w:rPr>
              <w:t>á</w:t>
            </w:r>
            <w:r w:rsidR="00197CA3">
              <w:rPr>
                <w:rFonts w:eastAsia="Calibri" w:cs="Times New Roman"/>
                <w:szCs w:val="24"/>
              </w:rPr>
              <w:t>c bi</w:t>
            </w:r>
            <w:r w:rsidR="00197CA3" w:rsidRPr="00197CA3">
              <w:rPr>
                <w:rFonts w:eastAsia="Calibri" w:cs="Times New Roman"/>
                <w:szCs w:val="24"/>
              </w:rPr>
              <w:t>ệ</w:t>
            </w:r>
            <w:r w:rsidR="00197CA3">
              <w:rPr>
                <w:rFonts w:eastAsia="Calibri" w:cs="Times New Roman"/>
                <w:szCs w:val="24"/>
              </w:rPr>
              <w:t>t c</w:t>
            </w:r>
            <w:r w:rsidR="00197CA3" w:rsidRPr="00197CA3">
              <w:rPr>
                <w:rFonts w:eastAsia="Calibri" w:cs="Times New Roman"/>
                <w:szCs w:val="24"/>
              </w:rPr>
              <w:t>ủa</w:t>
            </w:r>
            <w:r w:rsidR="00197CA3">
              <w:rPr>
                <w:rFonts w:eastAsia="Calibri" w:cs="Times New Roman"/>
                <w:szCs w:val="24"/>
              </w:rPr>
              <w:t xml:space="preserve"> ch</w:t>
            </w:r>
            <w:r w:rsidR="00197CA3" w:rsidRPr="00197CA3">
              <w:rPr>
                <w:rFonts w:eastAsia="Calibri" w:cs="Times New Roman"/>
                <w:szCs w:val="24"/>
              </w:rPr>
              <w:t>úng</w:t>
            </w:r>
            <w:r w:rsidR="00197CA3">
              <w:rPr>
                <w:rFonts w:eastAsia="Calibri" w:cs="Times New Roman"/>
                <w:szCs w:val="24"/>
              </w:rPr>
              <w:t xml:space="preserve">. </w:t>
            </w:r>
          </w:p>
          <w:p w:rsidR="00197CA3" w:rsidRDefault="00197CA3" w:rsidP="00197CA3">
            <w:pPr>
              <w:tabs>
                <w:tab w:val="left" w:pos="2268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T</w:t>
            </w:r>
            <w:r w:rsidRPr="00197CA3">
              <w:rPr>
                <w:rFonts w:eastAsia="Calibri" w:cs="Times New Roman"/>
                <w:szCs w:val="24"/>
              </w:rPr>
              <w:t>ừ</w:t>
            </w:r>
            <w:r>
              <w:rPr>
                <w:rFonts w:eastAsia="Calibri" w:cs="Times New Roman"/>
                <w:szCs w:val="24"/>
              </w:rPr>
              <w:t xml:space="preserve"> </w:t>
            </w:r>
            <w:r w:rsidRPr="00197CA3">
              <w:rPr>
                <w:rFonts w:eastAsia="Calibri" w:cs="Times New Roman"/>
                <w:szCs w:val="24"/>
              </w:rPr>
              <w:t>đó</w:t>
            </w:r>
            <w:r>
              <w:rPr>
                <w:rFonts w:eastAsia="Calibri" w:cs="Times New Roman"/>
                <w:szCs w:val="24"/>
              </w:rPr>
              <w:t xml:space="preserve"> ch</w:t>
            </w:r>
            <w:r w:rsidRPr="00197CA3">
              <w:rPr>
                <w:rFonts w:eastAsia="Calibri" w:cs="Times New Roman"/>
                <w:szCs w:val="24"/>
              </w:rPr>
              <w:t>ọ</w:t>
            </w:r>
            <w:r>
              <w:rPr>
                <w:rFonts w:eastAsia="Calibri" w:cs="Times New Roman"/>
                <w:szCs w:val="24"/>
              </w:rPr>
              <w:t>n gi</w:t>
            </w:r>
            <w:r w:rsidRPr="00197CA3">
              <w:rPr>
                <w:rFonts w:eastAsia="Calibri" w:cs="Times New Roman"/>
                <w:szCs w:val="24"/>
              </w:rPr>
              <w:t>á</w:t>
            </w:r>
            <w:r>
              <w:rPr>
                <w:rFonts w:eastAsia="Calibri" w:cs="Times New Roman"/>
                <w:szCs w:val="24"/>
              </w:rPr>
              <w:t xml:space="preserve"> tr</w:t>
            </w:r>
            <w:r w:rsidRPr="00197CA3">
              <w:rPr>
                <w:rFonts w:eastAsia="Calibri" w:cs="Times New Roman"/>
                <w:szCs w:val="24"/>
              </w:rPr>
              <w:t>ị</w:t>
            </w:r>
            <w:r>
              <w:rPr>
                <w:rFonts w:eastAsia="Calibri" w:cs="Times New Roman"/>
                <w:szCs w:val="24"/>
              </w:rPr>
              <w:t xml:space="preserve"> bi</w:t>
            </w:r>
            <w:r w:rsidRPr="00197CA3">
              <w:rPr>
                <w:rFonts w:eastAsia="Calibri" w:cs="Times New Roman"/>
                <w:szCs w:val="24"/>
              </w:rPr>
              <w:t>ến</w:t>
            </w:r>
            <w:r>
              <w:rPr>
                <w:rFonts w:eastAsia="Calibri" w:cs="Times New Roman"/>
                <w:szCs w:val="24"/>
              </w:rPr>
              <w:t xml:space="preserve"> t</w:t>
            </w:r>
            <w:r w:rsidRPr="00197CA3">
              <w:rPr>
                <w:rFonts w:eastAsia="Calibri" w:cs="Times New Roman"/>
                <w:szCs w:val="24"/>
              </w:rPr>
              <w:t>ươ</w:t>
            </w:r>
            <w:r>
              <w:rPr>
                <w:rFonts w:eastAsia="Calibri" w:cs="Times New Roman"/>
                <w:szCs w:val="24"/>
              </w:rPr>
              <w:t xml:space="preserve">ng </w:t>
            </w:r>
            <w:r w:rsidRPr="00197CA3">
              <w:rPr>
                <w:rFonts w:eastAsia="Calibri" w:cs="Times New Roman"/>
                <w:szCs w:val="24"/>
              </w:rPr>
              <w:t>ứng</w:t>
            </w:r>
            <w:r>
              <w:rPr>
                <w:rFonts w:eastAsia="Calibri" w:cs="Times New Roman"/>
                <w:szCs w:val="24"/>
              </w:rPr>
              <w:t xml:space="preserve"> đ</w:t>
            </w:r>
            <w:r w:rsidRPr="00197CA3">
              <w:rPr>
                <w:rFonts w:eastAsia="Calibri" w:cs="Times New Roman"/>
                <w:szCs w:val="24"/>
              </w:rPr>
              <w:t>ể</w:t>
            </w:r>
            <w:r>
              <w:rPr>
                <w:rFonts w:eastAsia="Calibri" w:cs="Times New Roman"/>
                <w:szCs w:val="24"/>
              </w:rPr>
              <w:t xml:space="preserve"> lo</w:t>
            </w:r>
            <w:r w:rsidRPr="00197CA3">
              <w:rPr>
                <w:rFonts w:eastAsia="Calibri" w:cs="Times New Roman"/>
                <w:szCs w:val="24"/>
              </w:rPr>
              <w:t>ại</w:t>
            </w:r>
            <w:r>
              <w:rPr>
                <w:rFonts w:eastAsia="Calibri" w:cs="Times New Roman"/>
                <w:szCs w:val="24"/>
              </w:rPr>
              <w:t xml:space="preserve"> tr</w:t>
            </w:r>
            <w:r w:rsidRPr="00197CA3">
              <w:rPr>
                <w:rFonts w:eastAsia="Calibri" w:cs="Times New Roman"/>
                <w:szCs w:val="24"/>
              </w:rPr>
              <w:t>ừ</w:t>
            </w:r>
            <w:r>
              <w:rPr>
                <w:rFonts w:eastAsia="Calibri" w:cs="Times New Roman"/>
                <w:szCs w:val="24"/>
              </w:rPr>
              <w:t>.</w:t>
            </w:r>
          </w:p>
          <w:p w:rsidR="00197CA3" w:rsidRDefault="00197CA3" w:rsidP="00197CA3">
            <w:pPr>
              <w:tabs>
                <w:tab w:val="left" w:pos="2268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C</w:t>
            </w:r>
            <w:r w:rsidRPr="00197CA3">
              <w:rPr>
                <w:rFonts w:eastAsia="Calibri" w:cs="Times New Roman"/>
                <w:szCs w:val="24"/>
              </w:rPr>
              <w:t>ụ</w:t>
            </w:r>
            <w:r>
              <w:rPr>
                <w:rFonts w:eastAsia="Calibri" w:cs="Times New Roman"/>
                <w:szCs w:val="24"/>
              </w:rPr>
              <w:t xml:space="preserve"> th</w:t>
            </w:r>
            <w:r w:rsidRPr="00197CA3">
              <w:rPr>
                <w:rFonts w:eastAsia="Calibri" w:cs="Times New Roman"/>
                <w:szCs w:val="24"/>
              </w:rPr>
              <w:t>ể</w:t>
            </w:r>
            <w:r>
              <w:rPr>
                <w:rFonts w:eastAsia="Calibri" w:cs="Times New Roman"/>
                <w:szCs w:val="24"/>
              </w:rPr>
              <w:t xml:space="preserve">: </w:t>
            </w:r>
          </w:p>
          <w:p w:rsidR="00197CA3" w:rsidRDefault="00197CA3" w:rsidP="00197CA3">
            <w:pPr>
              <w:tabs>
                <w:tab w:val="left" w:pos="2268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Ch</w:t>
            </w:r>
            <w:r w:rsidRPr="00197CA3">
              <w:rPr>
                <w:rFonts w:eastAsia="Calibri" w:cs="Times New Roman"/>
                <w:szCs w:val="24"/>
              </w:rPr>
              <w:t>ọ</w:t>
            </w:r>
            <w:r>
              <w:rPr>
                <w:rFonts w:eastAsia="Calibri" w:cs="Times New Roman"/>
                <w:szCs w:val="24"/>
              </w:rPr>
              <w:t xml:space="preserve">n </w:t>
            </w:r>
            <w:r>
              <w:rPr>
                <w:rFonts w:ascii="Varppada" w:hAnsi="Varppada"/>
                <w:noProof/>
                <w:position w:val="-6"/>
                <w:szCs w:val="24"/>
              </w:rPr>
              <w:object w:dxaOrig="620" w:dyaOrig="220">
                <v:shape id="_x0000_i1107" type="#_x0000_t75" style="width:31.3pt;height:11.25pt" o:ole="">
                  <v:imagedata r:id="rId174" o:title=""/>
                </v:shape>
                <o:OLEObject Type="Embed" ProgID="Equation.DSMT4" ShapeID="_x0000_i1107" DrawAspect="Content" ObjectID="_1632502902" r:id="rId180"/>
              </w:object>
            </w:r>
            <w:r>
              <w:rPr>
                <w:rFonts w:eastAsia="Calibri" w:cs="Times New Roman"/>
                <w:szCs w:val="24"/>
              </w:rPr>
              <w:t xml:space="preserve"> ta đư</w:t>
            </w:r>
            <w:r w:rsidRPr="00197CA3">
              <w:rPr>
                <w:rFonts w:eastAsia="Calibri" w:cs="Times New Roman"/>
                <w:szCs w:val="24"/>
              </w:rPr>
              <w:t>ợc</w:t>
            </w:r>
            <w:r>
              <w:rPr>
                <w:rFonts w:eastAsia="Calibri" w:cs="Times New Roman"/>
                <w:szCs w:val="24"/>
              </w:rPr>
              <w:t xml:space="preserve"> M</w:t>
            </w:r>
            <w:r w:rsidRPr="00197CA3">
              <w:rPr>
                <w:rFonts w:eastAsia="Calibri" w:cs="Times New Roman"/>
                <w:szCs w:val="24"/>
              </w:rPr>
              <w:t>Đ</w:t>
            </w:r>
            <w:r>
              <w:rPr>
                <w:rFonts w:eastAsia="Calibri" w:cs="Times New Roman"/>
                <w:szCs w:val="24"/>
              </w:rPr>
              <w:t xml:space="preserve"> sai n</w:t>
            </w:r>
            <w:r w:rsidRPr="00197CA3">
              <w:rPr>
                <w:rFonts w:eastAsia="Calibri" w:cs="Times New Roman"/>
                <w:szCs w:val="24"/>
              </w:rPr>
              <w:t>ê</w:t>
            </w:r>
            <w:r>
              <w:rPr>
                <w:rFonts w:eastAsia="Calibri" w:cs="Times New Roman"/>
                <w:szCs w:val="24"/>
              </w:rPr>
              <w:t>n ph</w:t>
            </w:r>
            <w:r w:rsidRPr="00197CA3">
              <w:rPr>
                <w:rFonts w:eastAsia="Calibri" w:cs="Times New Roman"/>
                <w:szCs w:val="24"/>
              </w:rPr>
              <w:t>ươ</w:t>
            </w:r>
            <w:r>
              <w:rPr>
                <w:rFonts w:eastAsia="Calibri" w:cs="Times New Roman"/>
                <w:szCs w:val="24"/>
              </w:rPr>
              <w:t xml:space="preserve">ng </w:t>
            </w:r>
            <w:r w:rsidRPr="00197CA3">
              <w:rPr>
                <w:rFonts w:eastAsia="Calibri" w:cs="Times New Roman"/>
                <w:szCs w:val="24"/>
              </w:rPr>
              <w:t>án</w:t>
            </w:r>
            <w:r>
              <w:rPr>
                <w:rFonts w:eastAsia="Calibri" w:cs="Times New Roman"/>
                <w:szCs w:val="24"/>
              </w:rPr>
              <w:t xml:space="preserve"> </w:t>
            </w:r>
            <w:r>
              <w:rPr>
                <w:rFonts w:ascii="Varppada" w:hAnsi="Varppada"/>
                <w:b/>
                <w:color w:val="0000FF"/>
                <w:szCs w:val="24"/>
              </w:rPr>
              <w:t>B, D</w:t>
            </w:r>
            <w:r>
              <w:rPr>
                <w:rFonts w:eastAsia="Calibri" w:cs="Times New Roman"/>
                <w:szCs w:val="24"/>
              </w:rPr>
              <w:t xml:space="preserve"> sai.</w:t>
            </w:r>
          </w:p>
          <w:p w:rsidR="00197CA3" w:rsidRDefault="00197CA3" w:rsidP="00197CA3">
            <w:pPr>
              <w:tabs>
                <w:tab w:val="left" w:pos="2268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Ch</w:t>
            </w:r>
            <w:r w:rsidRPr="00197CA3">
              <w:rPr>
                <w:rFonts w:eastAsia="Calibri" w:cs="Times New Roman"/>
                <w:szCs w:val="24"/>
              </w:rPr>
              <w:t>ọ</w:t>
            </w:r>
            <w:r>
              <w:rPr>
                <w:rFonts w:eastAsia="Calibri" w:cs="Times New Roman"/>
                <w:szCs w:val="24"/>
              </w:rPr>
              <w:t xml:space="preserve">n  </w:t>
            </w:r>
            <w:r w:rsidRPr="00070909">
              <w:rPr>
                <w:rFonts w:ascii="Varppada" w:hAnsi="Varppada"/>
                <w:noProof/>
                <w:position w:val="-6"/>
                <w:szCs w:val="24"/>
              </w:rPr>
              <w:object w:dxaOrig="620" w:dyaOrig="220">
                <v:shape id="_x0000_i1108" type="#_x0000_t75" style="width:30.7pt;height:10.65pt" o:ole="">
                  <v:imagedata r:id="rId172" o:title=""/>
                </v:shape>
                <o:OLEObject Type="Embed" ProgID="Equation.DSMT4" ShapeID="_x0000_i1108" DrawAspect="Content" ObjectID="_1632502903" r:id="rId181"/>
              </w:object>
            </w:r>
            <w:r>
              <w:rPr>
                <w:rFonts w:eastAsia="Calibri" w:cs="Times New Roman"/>
                <w:szCs w:val="24"/>
              </w:rPr>
              <w:t xml:space="preserve"> ta đư</w:t>
            </w:r>
            <w:r w:rsidRPr="00197CA3">
              <w:rPr>
                <w:rFonts w:eastAsia="Calibri" w:cs="Times New Roman"/>
                <w:szCs w:val="24"/>
              </w:rPr>
              <w:t>ợc</w:t>
            </w:r>
            <w:r>
              <w:rPr>
                <w:rFonts w:eastAsia="Calibri" w:cs="Times New Roman"/>
                <w:szCs w:val="24"/>
              </w:rPr>
              <w:t xml:space="preserve"> M</w:t>
            </w:r>
            <w:r w:rsidRPr="00197CA3">
              <w:rPr>
                <w:rFonts w:eastAsia="Calibri" w:cs="Times New Roman"/>
                <w:szCs w:val="24"/>
              </w:rPr>
              <w:t>Đ</w:t>
            </w:r>
            <w:r>
              <w:rPr>
                <w:rFonts w:eastAsia="Calibri" w:cs="Times New Roman"/>
                <w:szCs w:val="24"/>
              </w:rPr>
              <w:t xml:space="preserve"> sai n</w:t>
            </w:r>
            <w:r w:rsidRPr="00197CA3">
              <w:rPr>
                <w:rFonts w:eastAsia="Calibri" w:cs="Times New Roman"/>
                <w:szCs w:val="24"/>
              </w:rPr>
              <w:t>ê</w:t>
            </w:r>
            <w:r>
              <w:rPr>
                <w:rFonts w:eastAsia="Calibri" w:cs="Times New Roman"/>
                <w:szCs w:val="24"/>
              </w:rPr>
              <w:t>n ph</w:t>
            </w:r>
            <w:r w:rsidRPr="00197CA3">
              <w:rPr>
                <w:rFonts w:eastAsia="Calibri" w:cs="Times New Roman"/>
                <w:szCs w:val="24"/>
              </w:rPr>
              <w:t>ươ</w:t>
            </w:r>
            <w:r>
              <w:rPr>
                <w:rFonts w:eastAsia="Calibri" w:cs="Times New Roman"/>
                <w:szCs w:val="24"/>
              </w:rPr>
              <w:t xml:space="preserve">ng </w:t>
            </w:r>
            <w:r w:rsidRPr="00197CA3">
              <w:rPr>
                <w:rFonts w:eastAsia="Calibri" w:cs="Times New Roman"/>
                <w:szCs w:val="24"/>
              </w:rPr>
              <w:t>án</w:t>
            </w:r>
            <w:r>
              <w:rPr>
                <w:rFonts w:eastAsia="Calibri" w:cs="Times New Roman"/>
                <w:szCs w:val="24"/>
              </w:rPr>
              <w:t xml:space="preserve"> </w:t>
            </w:r>
            <w:r w:rsidR="00BE6F01">
              <w:rPr>
                <w:rFonts w:ascii="Varppada" w:hAnsi="Varppada"/>
                <w:b/>
                <w:color w:val="0000FF"/>
                <w:szCs w:val="24"/>
              </w:rPr>
              <w:t>A</w:t>
            </w:r>
            <w:r w:rsidR="00BE6F01" w:rsidRPr="00BE6F01">
              <w:rPr>
                <w:rFonts w:ascii="Varppada" w:hAnsi="Varppada"/>
                <w:color w:val="FF0000"/>
                <w:szCs w:val="24"/>
              </w:rPr>
              <w:t xml:space="preserve"> </w:t>
            </w:r>
            <w:r>
              <w:rPr>
                <w:rFonts w:eastAsia="Calibri" w:cs="Times New Roman"/>
                <w:szCs w:val="24"/>
              </w:rPr>
              <w:t xml:space="preserve"> sai.</w:t>
            </w:r>
          </w:p>
          <w:p w:rsidR="00BE6F01" w:rsidRDefault="00BE6F01" w:rsidP="00197CA3">
            <w:pPr>
              <w:tabs>
                <w:tab w:val="left" w:pos="2268"/>
              </w:tabs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Ch</w:t>
            </w:r>
            <w:r w:rsidRPr="00197CA3">
              <w:rPr>
                <w:rFonts w:eastAsia="Calibri" w:cs="Times New Roman"/>
                <w:szCs w:val="24"/>
              </w:rPr>
              <w:t>ọ</w:t>
            </w:r>
            <w:r>
              <w:rPr>
                <w:rFonts w:eastAsia="Calibri" w:cs="Times New Roman"/>
                <w:szCs w:val="24"/>
              </w:rPr>
              <w:t xml:space="preserve">n  </w:t>
            </w:r>
            <w:r w:rsidRPr="00070909">
              <w:rPr>
                <w:rFonts w:ascii="Varppada" w:hAnsi="Varppada"/>
                <w:noProof/>
                <w:position w:val="-6"/>
                <w:szCs w:val="24"/>
              </w:rPr>
              <w:object w:dxaOrig="1320" w:dyaOrig="279">
                <v:shape id="_x0000_i1109" type="#_x0000_t75" style="width:65.1pt;height:13.75pt" o:ole="">
                  <v:imagedata r:id="rId182" o:title=""/>
                </v:shape>
                <o:OLEObject Type="Embed" ProgID="Equation.DSMT4" ShapeID="_x0000_i1109" DrawAspect="Content" ObjectID="_1632502904" r:id="rId183"/>
              </w:object>
            </w:r>
            <w:r>
              <w:rPr>
                <w:rFonts w:eastAsia="Calibri" w:cs="Times New Roman"/>
                <w:szCs w:val="24"/>
              </w:rPr>
              <w:t xml:space="preserve"> ta đư</w:t>
            </w:r>
            <w:r w:rsidRPr="00197CA3">
              <w:rPr>
                <w:rFonts w:eastAsia="Calibri" w:cs="Times New Roman"/>
                <w:szCs w:val="24"/>
              </w:rPr>
              <w:t>ợc</w:t>
            </w:r>
            <w:r>
              <w:rPr>
                <w:rFonts w:eastAsia="Calibri" w:cs="Times New Roman"/>
                <w:szCs w:val="24"/>
              </w:rPr>
              <w:t xml:space="preserve"> M</w:t>
            </w:r>
            <w:r w:rsidRPr="00197CA3">
              <w:rPr>
                <w:rFonts w:eastAsia="Calibri" w:cs="Times New Roman"/>
                <w:szCs w:val="24"/>
              </w:rPr>
              <w:t>Đ</w:t>
            </w:r>
            <w:r>
              <w:rPr>
                <w:rFonts w:eastAsia="Calibri" w:cs="Times New Roman"/>
                <w:szCs w:val="24"/>
              </w:rPr>
              <w:t xml:space="preserve"> </w:t>
            </w:r>
            <w:r w:rsidRPr="00BE6F01">
              <w:rPr>
                <w:rFonts w:eastAsia="Calibri" w:cs="Times New Roman"/>
                <w:szCs w:val="24"/>
              </w:rPr>
              <w:t>đúng</w:t>
            </w:r>
            <w:r>
              <w:rPr>
                <w:rFonts w:eastAsia="Calibri" w:cs="Times New Roman"/>
                <w:szCs w:val="24"/>
              </w:rPr>
              <w:t>. Ch</w:t>
            </w:r>
            <w:r w:rsidRPr="00BE6F01">
              <w:rPr>
                <w:rFonts w:eastAsia="Calibri" w:cs="Times New Roman"/>
                <w:szCs w:val="24"/>
              </w:rPr>
              <w:t>ọ</w:t>
            </w:r>
            <w:r>
              <w:rPr>
                <w:rFonts w:eastAsia="Calibri" w:cs="Times New Roman"/>
                <w:szCs w:val="24"/>
              </w:rPr>
              <w:t xml:space="preserve">n  </w:t>
            </w:r>
            <w:r>
              <w:rPr>
                <w:rFonts w:ascii="Varppada" w:hAnsi="Varppada"/>
                <w:b/>
                <w:color w:val="0000FF"/>
                <w:szCs w:val="24"/>
              </w:rPr>
              <w:t>C.</w:t>
            </w:r>
          </w:p>
          <w:p w:rsidR="00BE6F01" w:rsidRPr="00BE6F01" w:rsidRDefault="00BE6F01" w:rsidP="00197CA3">
            <w:pPr>
              <w:tabs>
                <w:tab w:val="left" w:pos="2268"/>
              </w:tabs>
              <w:rPr>
                <w:rFonts w:eastAsia="Calibri" w:cs="Times New Roman"/>
                <w:szCs w:val="24"/>
              </w:rPr>
            </w:pPr>
          </w:p>
        </w:tc>
        <w:tc>
          <w:tcPr>
            <w:tcW w:w="4516" w:type="dxa"/>
          </w:tcPr>
          <w:p w:rsidR="002210D2" w:rsidRDefault="00F14E2C" w:rsidP="002210D2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F14E2C" w:rsidRPr="002210D2" w:rsidRDefault="008E3CD5" w:rsidP="008E3CD5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color w:val="000000" w:themeColor="text1"/>
                <w:lang w:val="fr-FR"/>
              </w:rPr>
              <w:t>C</w:t>
            </w:r>
            <w:r w:rsidRPr="008E3CD5">
              <w:t>ần</w:t>
            </w:r>
            <w:r>
              <w:t xml:space="preserve"> lo</w:t>
            </w:r>
            <w:r w:rsidRPr="008E3CD5">
              <w:t>ại</w:t>
            </w:r>
            <w:r>
              <w:t xml:space="preserve"> </w:t>
            </w:r>
            <w:r w:rsidRPr="008E3CD5">
              <w:t>đ</w:t>
            </w:r>
            <w:r>
              <w:t>i ba ph</w:t>
            </w:r>
            <w:r w:rsidRPr="008E3CD5">
              <w:t>ươ</w:t>
            </w:r>
            <w:r>
              <w:t xml:space="preserve">ng </w:t>
            </w:r>
            <w:r w:rsidRPr="008E3CD5">
              <w:t>án</w:t>
            </w:r>
            <w:r>
              <w:t xml:space="preserve"> sai.</w:t>
            </w:r>
            <w:r w:rsidR="002210D2" w:rsidRPr="002210D2">
              <w:rPr>
                <w:rFonts w:ascii="Varada" w:hAnsi="Varada"/>
                <w:color w:val="000000" w:themeColor="text1"/>
                <w:lang w:val="fr-FR"/>
              </w:rPr>
              <w:t xml:space="preserve"> </w:t>
            </w:r>
          </w:p>
          <w:p w:rsidR="00F14E2C" w:rsidRPr="00BE6F01" w:rsidRDefault="008E3CD5" w:rsidP="008E3CD5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rFonts w:ascii="Varada" w:hAnsi="Varada"/>
                <w:color w:val="000000" w:themeColor="text1"/>
                <w:lang w:val="fr-FR"/>
              </w:rPr>
              <w:t>L</w:t>
            </w:r>
            <w:r w:rsidRPr="008E3CD5">
              <w:rPr>
                <w:rFonts w:ascii="Varada" w:hAnsi="Varada"/>
                <w:color w:val="000000" w:themeColor="text1"/>
                <w:lang w:val="fr-FR"/>
              </w:rPr>
              <w:t>ư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u </w:t>
            </w:r>
            <w:r w:rsidRPr="008E3CD5">
              <w:rPr>
                <w:rFonts w:ascii="Varada" w:hAnsi="Varada"/>
                <w:color w:val="000000" w:themeColor="text1"/>
                <w:lang w:val="fr-FR"/>
              </w:rPr>
              <w:t>ý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c</w:t>
            </w:r>
            <w:r w:rsidRPr="008E3CD5">
              <w:rPr>
                <w:rFonts w:ascii="Varada" w:hAnsi="Varada"/>
                <w:color w:val="000000" w:themeColor="text1"/>
                <w:lang w:val="fr-FR"/>
              </w:rPr>
              <w:t>ú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ph</w:t>
            </w:r>
            <w:r w:rsidRPr="008E3CD5">
              <w:rPr>
                <w:rFonts w:ascii="Varada" w:hAnsi="Varada"/>
                <w:color w:val="000000" w:themeColor="text1"/>
                <w:lang w:val="fr-FR"/>
              </w:rPr>
              <w:t>á</w:t>
            </w:r>
            <w:r>
              <w:rPr>
                <w:rFonts w:ascii="Varada" w:hAnsi="Varada"/>
                <w:color w:val="000000" w:themeColor="text1"/>
                <w:lang w:val="fr-FR"/>
              </w:rPr>
              <w:t>p nh</w:t>
            </w:r>
            <w:r w:rsidRPr="008E3CD5">
              <w:t>ậ</w:t>
            </w:r>
            <w:r>
              <w:t>p c</w:t>
            </w:r>
            <w:r w:rsidRPr="008E3CD5">
              <w:t>ủa</w:t>
            </w:r>
            <w:r>
              <w:t xml:space="preserve"> m</w:t>
            </w:r>
            <w:r w:rsidRPr="008E3CD5">
              <w:t>áy</w:t>
            </w:r>
            <w:r>
              <w:t xml:space="preserve"> t</w:t>
            </w:r>
            <w:r w:rsidRPr="008E3CD5">
              <w:t>ính</w:t>
            </w:r>
            <w:r>
              <w:t>.</w:t>
            </w:r>
          </w:p>
          <w:p w:rsidR="00BE6F01" w:rsidRPr="004F46E5" w:rsidRDefault="00BE6F01" w:rsidP="00E51513">
            <w:pPr>
              <w:pStyle w:val="oncaDanhsch"/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1A5CD0B0" wp14:editId="75BEB192">
                  <wp:extent cx="2000250" cy="704850"/>
                  <wp:effectExtent l="0" t="0" r="0" b="0"/>
                  <wp:docPr id="17" name="Ảnh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1044" w:rsidRPr="004F46E5" w:rsidRDefault="00651044" w:rsidP="00651044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651044" w:rsidRPr="004F46E5" w:rsidTr="007771A6">
        <w:trPr>
          <w:trHeight w:val="836"/>
        </w:trPr>
        <w:tc>
          <w:tcPr>
            <w:tcW w:w="10654" w:type="dxa"/>
          </w:tcPr>
          <w:p w:rsidR="00B434CD" w:rsidRDefault="00651044" w:rsidP="00F00A3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Varppada" w:hAnsi="Varppada"/>
                <w:szCs w:val="24"/>
              </w:rPr>
            </w:pP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 xml:space="preserve">Câu </w:t>
            </w:r>
            <w:r w:rsidR="00F14E2C"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3</w:t>
            </w: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:</w:t>
            </w:r>
            <w:r w:rsidR="00B434CD">
              <w:rPr>
                <w:rFonts w:cs="Times New Roman"/>
                <w:b/>
                <w:color w:val="FF00FF"/>
                <w:szCs w:val="24"/>
                <w:lang w:val="vi-VN"/>
              </w:rPr>
              <w:t xml:space="preserve"> </w:t>
            </w:r>
            <w:r w:rsidR="00F00A3F" w:rsidRPr="004F46E5">
              <w:rPr>
                <w:rFonts w:cs="Times New Roman"/>
                <w:b/>
                <w:color w:val="FF00FF"/>
                <w:szCs w:val="24"/>
                <w:lang w:val="vi-VN"/>
              </w:rPr>
              <w:t xml:space="preserve"> </w:t>
            </w:r>
            <w:r w:rsidR="00B434CD">
              <w:rPr>
                <w:rFonts w:ascii="Varppada" w:hAnsi="Varppada"/>
                <w:szCs w:val="24"/>
              </w:rPr>
              <w:t>R</w:t>
            </w:r>
            <w:r w:rsidR="00B434CD" w:rsidRPr="00552883">
              <w:rPr>
                <w:rFonts w:ascii="Varppada" w:hAnsi="Varppada"/>
                <w:szCs w:val="24"/>
              </w:rPr>
              <w:t>út</w:t>
            </w:r>
            <w:r w:rsidR="00B434CD">
              <w:rPr>
                <w:rFonts w:ascii="Varppada" w:hAnsi="Varppada"/>
                <w:szCs w:val="24"/>
              </w:rPr>
              <w:t xml:space="preserve"> </w:t>
            </w:r>
            <w:r w:rsidR="00B434CD" w:rsidRPr="00070909">
              <w:rPr>
                <w:rFonts w:ascii="Varppada" w:hAnsi="Varppada"/>
                <w:szCs w:val="24"/>
              </w:rPr>
              <w:t xml:space="preserve"> gọn biểu thức </w:t>
            </w:r>
            <w:r w:rsidR="00B434CD" w:rsidRPr="00B434CD">
              <w:rPr>
                <w:rFonts w:ascii="Varppada" w:hAnsi="Varppada"/>
                <w:noProof/>
                <w:position w:val="-16"/>
                <w:szCs w:val="24"/>
              </w:rPr>
              <w:object w:dxaOrig="1600" w:dyaOrig="520">
                <v:shape id="_x0000_i1110" type="#_x0000_t75" style="width:79.5pt;height:25.65pt" o:ole="">
                  <v:imagedata r:id="rId185" o:title=""/>
                </v:shape>
                <o:OLEObject Type="Embed" ProgID="Equation.DSMT4" ShapeID="_x0000_i1110" DrawAspect="Content" ObjectID="_1632502905" r:id="rId186"/>
              </w:object>
            </w:r>
            <w:r w:rsidR="00B434CD" w:rsidRPr="00070909">
              <w:rPr>
                <w:rFonts w:ascii="Varppada" w:hAnsi="Varppada"/>
                <w:szCs w:val="24"/>
              </w:rPr>
              <w:t>.</w:t>
            </w:r>
          </w:p>
          <w:p w:rsidR="00F00A3F" w:rsidRPr="004F46E5" w:rsidRDefault="00F00A3F" w:rsidP="00F00A3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cs="Times New Roman"/>
                <w:szCs w:val="24"/>
              </w:rPr>
            </w:pPr>
            <w:r w:rsidRPr="004F46E5">
              <w:rPr>
                <w:rFonts w:cs="Times New Roman"/>
                <w:b/>
                <w:color w:val="0000FF"/>
                <w:szCs w:val="24"/>
              </w:rPr>
              <w:t>A.</w:t>
            </w:r>
            <w:r w:rsidRPr="004F46E5">
              <w:rPr>
                <w:rFonts w:cs="Times New Roman"/>
                <w:color w:val="0000FF"/>
                <w:szCs w:val="24"/>
              </w:rPr>
              <w:t xml:space="preserve"> </w:t>
            </w:r>
            <w:r w:rsidR="00B434CD" w:rsidRPr="00B434CD">
              <w:rPr>
                <w:rFonts w:cs="Times New Roman"/>
                <w:noProof/>
                <w:color w:val="000000" w:themeColor="text1"/>
                <w:position w:val="-14"/>
                <w:szCs w:val="24"/>
              </w:rPr>
              <w:object w:dxaOrig="999" w:dyaOrig="440">
                <v:shape id="_x0000_i1111" type="#_x0000_t75" style="width:49.45pt;height:22.55pt" o:ole="">
                  <v:imagedata r:id="rId187" o:title=""/>
                </v:shape>
                <o:OLEObject Type="Embed" ProgID="Equation.DSMT4" ShapeID="_x0000_i1111" DrawAspect="Content" ObjectID="_1632502906" r:id="rId188"/>
              </w:object>
            </w:r>
            <w:r w:rsidRPr="004F46E5">
              <w:rPr>
                <w:rFonts w:cs="Times New Roman"/>
                <w:color w:val="000000" w:themeColor="text1"/>
                <w:szCs w:val="24"/>
              </w:rPr>
              <w:t>.</w:t>
            </w:r>
            <w:r w:rsidRPr="004F46E5">
              <w:rPr>
                <w:rFonts w:cs="Times New Roman"/>
                <w:b/>
                <w:color w:val="0000FF"/>
                <w:szCs w:val="24"/>
              </w:rPr>
              <w:tab/>
              <w:t>B.</w:t>
            </w:r>
            <w:r w:rsidRPr="004F46E5">
              <w:rPr>
                <w:rFonts w:cs="Times New Roman"/>
                <w:color w:val="0000FF"/>
                <w:szCs w:val="24"/>
              </w:rPr>
              <w:t xml:space="preserve"> </w:t>
            </w:r>
            <w:r w:rsidR="00B434CD" w:rsidRPr="00B434CD">
              <w:rPr>
                <w:rFonts w:cs="Times New Roman"/>
                <w:noProof/>
                <w:color w:val="000000" w:themeColor="text1"/>
                <w:position w:val="-14"/>
                <w:szCs w:val="24"/>
              </w:rPr>
              <w:object w:dxaOrig="820" w:dyaOrig="400">
                <v:shape id="_x0000_i1112" type="#_x0000_t75" style="width:41.95pt;height:19.4pt" o:ole="">
                  <v:imagedata r:id="rId189" o:title=""/>
                </v:shape>
                <o:OLEObject Type="Embed" ProgID="Equation.DSMT4" ShapeID="_x0000_i1112" DrawAspect="Content" ObjectID="_1632502907" r:id="rId190"/>
              </w:object>
            </w:r>
            <w:r w:rsidRPr="004F46E5">
              <w:rPr>
                <w:rFonts w:cs="Times New Roman"/>
                <w:color w:val="000000" w:themeColor="text1"/>
                <w:szCs w:val="24"/>
              </w:rPr>
              <w:t>.</w:t>
            </w:r>
            <w:r w:rsidRPr="004F46E5">
              <w:rPr>
                <w:rFonts w:cs="Times New Roman"/>
                <w:b/>
                <w:color w:val="0000FF"/>
                <w:szCs w:val="24"/>
              </w:rPr>
              <w:tab/>
              <w:t>C.</w:t>
            </w:r>
            <w:r w:rsidRPr="004F46E5">
              <w:rPr>
                <w:rFonts w:cs="Times New Roman"/>
                <w:color w:val="0000FF"/>
                <w:szCs w:val="24"/>
              </w:rPr>
              <w:t xml:space="preserve"> </w:t>
            </w:r>
            <w:r w:rsidR="00B434CD" w:rsidRPr="00B434CD">
              <w:rPr>
                <w:rFonts w:cs="Times New Roman"/>
                <w:noProof/>
                <w:color w:val="000000" w:themeColor="text1"/>
                <w:position w:val="-14"/>
                <w:szCs w:val="24"/>
              </w:rPr>
              <w:object w:dxaOrig="1140" w:dyaOrig="440">
                <v:shape id="_x0000_i1113" type="#_x0000_t75" style="width:58.25pt;height:21.3pt" o:ole="">
                  <v:imagedata r:id="rId191" o:title=""/>
                </v:shape>
                <o:OLEObject Type="Embed" ProgID="Equation.DSMT4" ShapeID="_x0000_i1113" DrawAspect="Content" ObjectID="_1632502908" r:id="rId192"/>
              </w:object>
            </w:r>
            <w:r w:rsidRPr="004F46E5">
              <w:rPr>
                <w:rFonts w:cs="Times New Roman"/>
                <w:color w:val="000000" w:themeColor="text1"/>
                <w:szCs w:val="24"/>
              </w:rPr>
              <w:t>.</w:t>
            </w:r>
            <w:r w:rsidRPr="004F46E5">
              <w:rPr>
                <w:rFonts w:cs="Times New Roman"/>
                <w:szCs w:val="24"/>
              </w:rPr>
              <w:tab/>
            </w:r>
            <w:r w:rsidRPr="00517DD5">
              <w:rPr>
                <w:rFonts w:cs="Times New Roman"/>
                <w:b/>
                <w:color w:val="0000FF"/>
                <w:szCs w:val="24"/>
              </w:rPr>
              <w:t>D.</w:t>
            </w:r>
            <w:r w:rsidRPr="00517DD5">
              <w:rPr>
                <w:rFonts w:cs="Times New Roman"/>
                <w:color w:val="0000FF"/>
                <w:szCs w:val="24"/>
              </w:rPr>
              <w:t xml:space="preserve"> </w:t>
            </w:r>
            <w:r w:rsidR="00517DD5" w:rsidRPr="00517DD5">
              <w:rPr>
                <w:rFonts w:cs="Times New Roman"/>
                <w:noProof/>
                <w:color w:val="000000" w:themeColor="text1"/>
                <w:position w:val="-16"/>
                <w:szCs w:val="24"/>
              </w:rPr>
              <w:object w:dxaOrig="900" w:dyaOrig="440">
                <v:shape id="_x0000_i1114" type="#_x0000_t75" style="width:45.7pt;height:21.3pt" o:ole="">
                  <v:imagedata r:id="rId193" o:title=""/>
                </v:shape>
                <o:OLEObject Type="Embed" ProgID="Equation.DSMT4" ShapeID="_x0000_i1114" DrawAspect="Content" ObjectID="_1632502909" r:id="rId194"/>
              </w:object>
            </w:r>
            <w:r w:rsidRPr="00517DD5">
              <w:rPr>
                <w:rFonts w:cs="Times New Roman"/>
                <w:color w:val="000000" w:themeColor="text1"/>
                <w:szCs w:val="24"/>
              </w:rPr>
              <w:t>.</w:t>
            </w:r>
          </w:p>
          <w:p w:rsidR="00651044" w:rsidRPr="004F46E5" w:rsidRDefault="00651044" w:rsidP="00F00A3F">
            <w:pPr>
              <w:tabs>
                <w:tab w:val="left" w:pos="2268"/>
              </w:tabs>
              <w:ind w:left="964"/>
              <w:rPr>
                <w:rFonts w:ascii="Varada" w:hAnsi="Varada"/>
                <w:b/>
                <w:color w:val="FF0000"/>
                <w:szCs w:val="24"/>
                <w:lang w:val="fr-FR"/>
              </w:rPr>
            </w:pPr>
          </w:p>
        </w:tc>
      </w:tr>
    </w:tbl>
    <w:p w:rsidR="00651044" w:rsidRPr="004F46E5" w:rsidRDefault="00651044" w:rsidP="00651044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2210D2" w:rsidRPr="004F46E5" w:rsidTr="002210D2">
        <w:trPr>
          <w:trHeight w:val="2447"/>
        </w:trPr>
        <w:tc>
          <w:tcPr>
            <w:tcW w:w="5812" w:type="dxa"/>
          </w:tcPr>
          <w:p w:rsidR="002210D2" w:rsidRPr="004F46E5" w:rsidRDefault="002210D2" w:rsidP="007771A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1A25C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Tư duy</w:t>
            </w:r>
            <w:r w:rsidR="001A25C5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.</w:t>
            </w:r>
          </w:p>
          <w:p w:rsidR="002210D2" w:rsidRPr="00E51513" w:rsidRDefault="00BE6F01" w:rsidP="00E51513">
            <w:pPr>
              <w:pStyle w:val="oncaDanhsch"/>
              <w:numPr>
                <w:ilvl w:val="0"/>
                <w:numId w:val="35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eastAsia="Calibri" w:hAnsi="Varppada" w:cstheme="minorBidi"/>
                <w:lang w:val="vi-VN"/>
              </w:rPr>
            </w:pPr>
            <w:r w:rsidRPr="00E51513">
              <w:rPr>
                <w:rFonts w:ascii="Varppada" w:eastAsia="Calibri" w:hAnsi="Varppada" w:cstheme="minorBidi"/>
                <w:lang w:val="vi-VN"/>
              </w:rPr>
              <w:t xml:space="preserve">Căn bậc chẵn không nhận giá trị âm </w:t>
            </w:r>
            <w:r w:rsidRPr="00E51513">
              <w:rPr>
                <w:rFonts w:ascii="Varppada" w:eastAsia="Calibri" w:hAnsi="Varppada" w:cstheme="minorBidi"/>
                <w:lang w:val="vi-VN"/>
              </w:rPr>
              <w:sym w:font="Wingdings" w:char="F0E0"/>
            </w:r>
            <w:r w:rsidRPr="00E51513">
              <w:rPr>
                <w:rFonts w:ascii="Varppada" w:eastAsia="Calibri" w:hAnsi="Varppada" w:cstheme="minorBidi"/>
                <w:lang w:val="vi-VN"/>
              </w:rPr>
              <w:t xml:space="preserve"> loại C.</w:t>
            </w:r>
          </w:p>
          <w:p w:rsidR="00BE6F01" w:rsidRPr="00E51513" w:rsidRDefault="00BE6F01" w:rsidP="00BE6F01">
            <w:pPr>
              <w:pStyle w:val="oncaDanhsch"/>
              <w:numPr>
                <w:ilvl w:val="0"/>
                <w:numId w:val="35"/>
              </w:numPr>
              <w:tabs>
                <w:tab w:val="left" w:pos="2268"/>
              </w:tabs>
              <w:rPr>
                <w:rFonts w:ascii="Varppada" w:eastAsia="Calibri" w:hAnsi="Varppada" w:cstheme="minorBidi"/>
                <w:lang w:val="vi-VN"/>
              </w:rPr>
            </w:pPr>
            <w:r w:rsidRPr="00E51513">
              <w:rPr>
                <w:rFonts w:ascii="Varppada" w:eastAsia="Calibri" w:hAnsi="Varppada" w:cstheme="minorBidi"/>
                <w:lang w:val="vi-VN"/>
              </w:rPr>
              <w:t>Nên để chữ và CALC cho hai giá trị đối nhau để chắc chắn đáp án đúng.</w:t>
            </w:r>
          </w:p>
          <w:p w:rsidR="00E51513" w:rsidRDefault="00E51513" w:rsidP="00E51513">
            <w:pPr>
              <w:pStyle w:val="oncaDanhsch"/>
              <w:tabs>
                <w:tab w:val="left" w:pos="2268"/>
              </w:tabs>
              <w:ind w:left="441"/>
              <w:rPr>
                <w:rFonts w:ascii="Varada" w:hAnsi="Varada"/>
                <w:b/>
                <w:color w:val="0000CC"/>
                <w:lang w:val="fr-FR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1A705E07" wp14:editId="63D3FA66">
                  <wp:extent cx="2000250" cy="704850"/>
                  <wp:effectExtent l="0" t="0" r="0" b="0"/>
                  <wp:docPr id="18" name="Ảnh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51513" w:rsidRPr="00BE6F01" w:rsidRDefault="00E51513" w:rsidP="00E51513">
            <w:pPr>
              <w:pStyle w:val="oncaDanhsch"/>
              <w:tabs>
                <w:tab w:val="left" w:pos="2268"/>
              </w:tabs>
              <w:ind w:left="441"/>
              <w:rPr>
                <w:rFonts w:ascii="Varada" w:hAnsi="Varada"/>
                <w:b/>
                <w:color w:val="0000CC"/>
                <w:lang w:val="fr-FR"/>
              </w:rPr>
            </w:pPr>
          </w:p>
        </w:tc>
        <w:tc>
          <w:tcPr>
            <w:tcW w:w="4516" w:type="dxa"/>
          </w:tcPr>
          <w:p w:rsidR="002210D2" w:rsidRDefault="002210D2" w:rsidP="00C66F7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517DD5" w:rsidRPr="00E51513" w:rsidRDefault="00517DD5" w:rsidP="00517DD5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eastAsia="Calibri" w:hAnsi="Varppada" w:cstheme="minorBidi"/>
                <w:lang w:val="vi-VN"/>
              </w:rPr>
            </w:pPr>
            <w:r w:rsidRPr="00E51513">
              <w:rPr>
                <w:rFonts w:ascii="Varppada" w:eastAsia="Calibri" w:hAnsi="Varppada" w:cstheme="minorBidi"/>
                <w:lang w:val="vi-VN"/>
              </w:rPr>
              <w:t xml:space="preserve">Cần loại đi ba phương án sai. </w:t>
            </w:r>
          </w:p>
          <w:p w:rsidR="002210D2" w:rsidRPr="00517DD5" w:rsidRDefault="00517DD5" w:rsidP="00517DD5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517DD5">
              <w:rPr>
                <w:rFonts w:ascii="Varada" w:hAnsi="Varada"/>
                <w:color w:val="000000" w:themeColor="text1"/>
                <w:lang w:val="fr-FR"/>
              </w:rPr>
              <w:t>Lưu ý cú pháp nh</w:t>
            </w:r>
            <w:r w:rsidRPr="008E3CD5">
              <w:t>ậ</w:t>
            </w:r>
            <w:r>
              <w:t>p c</w:t>
            </w:r>
            <w:r w:rsidRPr="008E3CD5">
              <w:t>ủa</w:t>
            </w:r>
            <w:r>
              <w:t xml:space="preserve"> m</w:t>
            </w:r>
            <w:r w:rsidRPr="008E3CD5">
              <w:t>áy</w:t>
            </w:r>
            <w:r>
              <w:t xml:space="preserve"> t</w:t>
            </w:r>
            <w:r w:rsidRPr="008E3CD5">
              <w:t>ính</w:t>
            </w:r>
            <w:r>
              <w:t>.</w:t>
            </w:r>
            <w:r w:rsidR="002210D2" w:rsidRPr="00517DD5">
              <w:rPr>
                <w:rFonts w:ascii="Varada" w:hAnsi="Varada"/>
                <w:color w:val="000000" w:themeColor="text1"/>
                <w:lang w:val="fr-FR"/>
              </w:rPr>
              <w:t xml:space="preserve">              </w:t>
            </w:r>
          </w:p>
        </w:tc>
      </w:tr>
    </w:tbl>
    <w:p w:rsidR="00674C18" w:rsidRPr="004F46E5" w:rsidRDefault="00651044" w:rsidP="00C155B9">
      <w:pPr>
        <w:spacing w:line="240" w:lineRule="auto"/>
        <w:ind w:left="-142" w:firstLine="142"/>
        <w:rPr>
          <w:rFonts w:ascii="Varada" w:hAnsi="Varada"/>
          <w:b/>
          <w:bCs/>
          <w:color w:val="C00000"/>
          <w:szCs w:val="24"/>
        </w:rPr>
      </w:pPr>
      <w:r w:rsidRPr="004F46E5">
        <w:rPr>
          <w:rFonts w:ascii="Varada" w:hAnsi="Varada"/>
          <w:b/>
          <w:vanish/>
          <w:color w:val="0000FF"/>
          <w:szCs w:val="24"/>
        </w:rPr>
        <w:t>#Lời giải</w:t>
      </w: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C155B9" w:rsidRPr="004F46E5" w:rsidTr="00B12046">
        <w:trPr>
          <w:trHeight w:val="836"/>
        </w:trPr>
        <w:tc>
          <w:tcPr>
            <w:tcW w:w="10654" w:type="dxa"/>
          </w:tcPr>
          <w:p w:rsidR="00C155B9" w:rsidRPr="004F46E5" w:rsidRDefault="00C155B9" w:rsidP="00D401BE">
            <w:pPr>
              <w:tabs>
                <w:tab w:val="left" w:pos="992"/>
              </w:tabs>
              <w:ind w:left="992" w:hanging="992"/>
              <w:jc w:val="both"/>
              <w:rPr>
                <w:rFonts w:ascii="Varppada" w:eastAsia="Calibri" w:hAnsi="Varppada"/>
                <w:szCs w:val="24"/>
                <w:lang w:val="vi-VN"/>
              </w:rPr>
            </w:pPr>
            <w:r w:rsidRPr="004F46E5">
              <w:rPr>
                <w:rFonts w:ascii="Varada" w:hAnsi="Varada"/>
                <w:b/>
                <w:color w:val="0000FF"/>
                <w:szCs w:val="24"/>
                <w:lang w:val="vi-VN"/>
              </w:rPr>
              <w:t xml:space="preserve">Câu </w:t>
            </w:r>
            <w:r w:rsidRPr="004F46E5">
              <w:rPr>
                <w:rFonts w:ascii="Varada" w:hAnsi="Varada"/>
                <w:b/>
                <w:color w:val="0000FF"/>
                <w:szCs w:val="24"/>
              </w:rPr>
              <w:t>4</w:t>
            </w:r>
            <w:r w:rsidRPr="004F46E5">
              <w:rPr>
                <w:rFonts w:ascii="Varada" w:hAnsi="Varada"/>
                <w:b/>
                <w:color w:val="0000FF"/>
                <w:szCs w:val="24"/>
                <w:lang w:val="vi-VN"/>
              </w:rPr>
              <w:t>:</w:t>
            </w:r>
            <w:r w:rsidRPr="004F46E5">
              <w:rPr>
                <w:rFonts w:ascii="Varada" w:hAnsi="Varada"/>
                <w:b/>
                <w:color w:val="FF00FF"/>
                <w:szCs w:val="24"/>
                <w:lang w:val="vi-VN"/>
              </w:rPr>
              <w:tab/>
            </w:r>
            <w:r w:rsidR="00D401BE" w:rsidRPr="00D401BE">
              <w:rPr>
                <w:rFonts w:ascii="Varppada" w:eastAsia="Calibri" w:hAnsi="Varppada"/>
                <w:szCs w:val="24"/>
                <w:lang w:val="vi-VN"/>
              </w:rPr>
              <w:t>Rút gọn biểu thức</w:t>
            </w:r>
            <w:r w:rsidR="00D401BE">
              <w:rPr>
                <w:rFonts w:ascii="Varppada" w:eastAsia="Calibri" w:hAnsi="Varppada"/>
                <w:szCs w:val="24"/>
              </w:rPr>
              <w:t xml:space="preserve"> </w:t>
            </w:r>
            <w:r w:rsidR="00D401BE" w:rsidRPr="00D401BE">
              <w:rPr>
                <w:rFonts w:ascii="Palatino Linotype" w:hAnsi="Palatino Linotype"/>
                <w:position w:val="-30"/>
                <w:szCs w:val="24"/>
              </w:rPr>
              <w:object w:dxaOrig="3400" w:dyaOrig="880">
                <v:shape id="_x0000_i1115" type="#_x0000_t75" style="width:170.3pt;height:43.85pt" o:ole="">
                  <v:imagedata r:id="rId196" o:title=""/>
                </v:shape>
                <o:OLEObject Type="Embed" ProgID="Equation.DSMT4" ShapeID="_x0000_i1115" DrawAspect="Content" ObjectID="_1632502910" r:id="rId197"/>
              </w:object>
            </w:r>
            <w:r w:rsidR="00D401BE">
              <w:rPr>
                <w:rFonts w:ascii="Varppada" w:eastAsia="Calibri" w:hAnsi="Varppada"/>
                <w:szCs w:val="24"/>
              </w:rPr>
              <w:t xml:space="preserve"> </w:t>
            </w:r>
            <w:r w:rsidR="00D401BE" w:rsidRPr="00D401BE">
              <w:rPr>
                <w:rFonts w:ascii="Varppada" w:eastAsia="Calibri" w:hAnsi="Varppada"/>
                <w:szCs w:val="24"/>
                <w:lang w:val="vi-VN"/>
              </w:rPr>
              <w:t>ta được kết quả nào sau đây?</w:t>
            </w:r>
          </w:p>
          <w:p w:rsidR="00C155B9" w:rsidRPr="00D401BE" w:rsidRDefault="00C155B9" w:rsidP="00B12046">
            <w:pPr>
              <w:tabs>
                <w:tab w:val="left" w:pos="3402"/>
                <w:tab w:val="left" w:pos="5669"/>
                <w:tab w:val="left" w:pos="7937"/>
              </w:tabs>
              <w:ind w:left="992"/>
              <w:contextualSpacing/>
              <w:jc w:val="both"/>
              <w:rPr>
                <w:rFonts w:ascii="Varppada" w:eastAsia="Calibri" w:hAnsi="Varppada"/>
                <w:b/>
                <w:color w:val="0000FF"/>
                <w:szCs w:val="24"/>
              </w:rPr>
            </w:pPr>
            <w:r w:rsidRPr="004F46E5">
              <w:rPr>
                <w:rFonts w:ascii="Varppada" w:eastAsia="Calibri" w:hAnsi="Varppada"/>
                <w:b/>
                <w:color w:val="0000FF"/>
                <w:szCs w:val="24"/>
                <w:lang w:val="vi-VN"/>
              </w:rPr>
              <w:t>A.</w:t>
            </w:r>
            <w:r w:rsidRPr="004F46E5">
              <w:rPr>
                <w:rFonts w:ascii="Varppada" w:eastAsia="Calibri" w:hAnsi="Varppada"/>
                <w:color w:val="0000FF"/>
                <w:szCs w:val="24"/>
                <w:lang w:val="vi-VN"/>
              </w:rPr>
              <w:t xml:space="preserve"> </w:t>
            </w:r>
            <w:r w:rsidR="00D401BE" w:rsidRPr="00D401BE">
              <w:rPr>
                <w:rFonts w:ascii="Varppada" w:eastAsia="Calibri" w:hAnsi="Varppada"/>
                <w:position w:val="-8"/>
                <w:szCs w:val="24"/>
                <w:lang w:val="vi-VN"/>
              </w:rPr>
              <w:object w:dxaOrig="499" w:dyaOrig="360">
                <v:shape id="_x0000_i1116" type="#_x0000_t75" style="width:25.05pt;height:18.15pt" o:ole="">
                  <v:imagedata r:id="rId198" o:title=""/>
                </v:shape>
                <o:OLEObject Type="Embed" ProgID="Equation.DSMT4" ShapeID="_x0000_i1116" DrawAspect="Content" ObjectID="_1632502911" r:id="rId199"/>
              </w:object>
            </w:r>
            <w:r w:rsidRPr="004F46E5">
              <w:rPr>
                <w:rFonts w:ascii="Varppada" w:eastAsia="Calibri" w:hAnsi="Varppada"/>
                <w:szCs w:val="24"/>
                <w:lang w:val="vi-VN"/>
              </w:rPr>
              <w:t>.</w:t>
            </w:r>
            <w:r w:rsidRPr="004F46E5">
              <w:rPr>
                <w:rFonts w:ascii="Varppada" w:eastAsia="Calibri" w:hAnsi="Varppada"/>
                <w:szCs w:val="24"/>
                <w:lang w:val="vi-VN"/>
              </w:rPr>
              <w:tab/>
            </w:r>
            <w:r w:rsidRPr="004F46E5">
              <w:rPr>
                <w:rFonts w:ascii="Varppada" w:eastAsia="Calibri" w:hAnsi="Varppada"/>
                <w:b/>
                <w:color w:val="0000FF"/>
                <w:szCs w:val="24"/>
                <w:lang w:val="vi-VN"/>
              </w:rPr>
              <w:t>B.</w:t>
            </w:r>
            <w:r w:rsidRPr="004F46E5">
              <w:rPr>
                <w:rFonts w:ascii="Varppada" w:eastAsia="Calibri" w:hAnsi="Varppada"/>
                <w:color w:val="0000FF"/>
                <w:szCs w:val="24"/>
                <w:lang w:val="vi-VN"/>
              </w:rPr>
              <w:t xml:space="preserve"> </w:t>
            </w:r>
            <w:r w:rsidR="00D401BE" w:rsidRPr="00D401BE">
              <w:rPr>
                <w:rFonts w:ascii="Varppada" w:eastAsia="Calibri" w:hAnsi="Varppada"/>
                <w:position w:val="-16"/>
                <w:szCs w:val="24"/>
                <w:lang w:val="vi-VN"/>
              </w:rPr>
              <w:object w:dxaOrig="780" w:dyaOrig="520">
                <v:shape id="_x0000_i1117" type="#_x0000_t75" style="width:38.8pt;height:26.3pt" o:ole="">
                  <v:imagedata r:id="rId200" o:title=""/>
                </v:shape>
                <o:OLEObject Type="Embed" ProgID="Equation.DSMT4" ShapeID="_x0000_i1117" DrawAspect="Content" ObjectID="_1632502912" r:id="rId201"/>
              </w:object>
            </w:r>
            <w:r w:rsidRPr="004F46E5">
              <w:rPr>
                <w:rFonts w:ascii="Varppada" w:eastAsia="Calibri" w:hAnsi="Varppada"/>
                <w:szCs w:val="24"/>
                <w:lang w:val="vi-VN"/>
              </w:rPr>
              <w:t>.</w:t>
            </w:r>
            <w:r w:rsidRPr="004F46E5">
              <w:rPr>
                <w:rFonts w:ascii="Varppada" w:eastAsia="Calibri" w:hAnsi="Varppada"/>
                <w:b/>
                <w:color w:val="0000FF"/>
                <w:szCs w:val="24"/>
                <w:lang w:val="vi-VN"/>
              </w:rPr>
              <w:tab/>
            </w:r>
            <w:r w:rsidRPr="00ED6F9C">
              <w:rPr>
                <w:rFonts w:ascii="Varppada" w:eastAsia="Calibri" w:hAnsi="Varppada"/>
                <w:b/>
                <w:color w:val="FF0000"/>
                <w:szCs w:val="24"/>
                <w:u w:val="single"/>
                <w:lang w:val="vi-VN"/>
              </w:rPr>
              <w:t>C.</w:t>
            </w:r>
            <w:r w:rsidRPr="004F46E5">
              <w:rPr>
                <w:rFonts w:ascii="Varppada" w:eastAsia="Calibri" w:hAnsi="Varppada"/>
                <w:color w:val="0000FF"/>
                <w:szCs w:val="24"/>
                <w:lang w:val="vi-VN"/>
              </w:rPr>
              <w:t xml:space="preserve"> </w:t>
            </w:r>
            <w:r w:rsidR="00D401BE" w:rsidRPr="00D401BE">
              <w:rPr>
                <w:rFonts w:ascii="Varppada" w:eastAsia="Calibri" w:hAnsi="Varppada"/>
                <w:position w:val="-28"/>
                <w:szCs w:val="24"/>
                <w:lang w:val="vi-VN"/>
              </w:rPr>
              <w:object w:dxaOrig="540" w:dyaOrig="660">
                <v:shape id="_x0000_i1118" type="#_x0000_t75" style="width:26.9pt;height:33.2pt" o:ole="">
                  <v:imagedata r:id="rId202" o:title=""/>
                </v:shape>
                <o:OLEObject Type="Embed" ProgID="Equation.DSMT4" ShapeID="_x0000_i1118" DrawAspect="Content" ObjectID="_1632502913" r:id="rId203"/>
              </w:object>
            </w:r>
            <w:r w:rsidRPr="004F46E5">
              <w:rPr>
                <w:rFonts w:ascii="Varppada" w:eastAsia="Calibri" w:hAnsi="Varppada"/>
                <w:szCs w:val="24"/>
                <w:lang w:val="vi-VN"/>
              </w:rPr>
              <w:t>.</w:t>
            </w:r>
            <w:r w:rsidRPr="004F46E5">
              <w:rPr>
                <w:rFonts w:ascii="Varppada" w:eastAsia="Calibri" w:hAnsi="Varppada"/>
                <w:b/>
                <w:color w:val="0000FF"/>
                <w:szCs w:val="24"/>
                <w:lang w:val="vi-VN"/>
              </w:rPr>
              <w:tab/>
              <w:t>D.</w:t>
            </w:r>
            <w:r w:rsidRPr="004F46E5">
              <w:rPr>
                <w:rFonts w:ascii="Varppada" w:eastAsia="Calibri" w:hAnsi="Varppada"/>
                <w:color w:val="0000FF"/>
                <w:szCs w:val="24"/>
                <w:lang w:val="vi-VN"/>
              </w:rPr>
              <w:t xml:space="preserve"> </w:t>
            </w:r>
            <w:r w:rsidR="00D401BE" w:rsidRPr="00D401BE">
              <w:rPr>
                <w:rFonts w:ascii="Varppada" w:eastAsia="Calibri" w:hAnsi="Varppada"/>
                <w:position w:val="-42"/>
                <w:szCs w:val="24"/>
                <w:lang w:val="vi-VN"/>
              </w:rPr>
              <w:object w:dxaOrig="820" w:dyaOrig="800">
                <v:shape id="_x0000_i1119" type="#_x0000_t75" style="width:40.7pt;height:40.05pt" o:ole="">
                  <v:imagedata r:id="rId204" o:title=""/>
                </v:shape>
                <o:OLEObject Type="Embed" ProgID="Equation.DSMT4" ShapeID="_x0000_i1119" DrawAspect="Content" ObjectID="_1632502914" r:id="rId205"/>
              </w:object>
            </w:r>
            <w:r w:rsidR="00D401BE">
              <w:rPr>
                <w:rFonts w:ascii="Varppada" w:eastAsia="Calibri" w:hAnsi="Varppada"/>
                <w:position w:val="-4"/>
                <w:szCs w:val="24"/>
              </w:rPr>
              <w:t>.</w:t>
            </w:r>
          </w:p>
          <w:p w:rsidR="00C155B9" w:rsidRPr="004F46E5" w:rsidRDefault="00C155B9" w:rsidP="00B12046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szCs w:val="24"/>
                <w:lang w:val="fr-FR"/>
              </w:rPr>
            </w:pPr>
          </w:p>
        </w:tc>
      </w:tr>
    </w:tbl>
    <w:p w:rsidR="00C155B9" w:rsidRPr="004F46E5" w:rsidRDefault="00C155B9" w:rsidP="00C155B9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C155B9" w:rsidRPr="004F46E5" w:rsidTr="00B12046">
        <w:trPr>
          <w:trHeight w:val="728"/>
        </w:trPr>
        <w:tc>
          <w:tcPr>
            <w:tcW w:w="5812" w:type="dxa"/>
          </w:tcPr>
          <w:p w:rsidR="00674C18" w:rsidRDefault="00C155B9" w:rsidP="00674C1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1A25C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Tư duy</w:t>
            </w:r>
            <w:r w:rsidR="001A25C5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.</w:t>
            </w:r>
          </w:p>
          <w:p w:rsidR="00ED6F9C" w:rsidRDefault="00ED6F9C" w:rsidP="00674C18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</w:pPr>
            <w:r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>Nh</w:t>
            </w:r>
            <w:r w:rsidRPr="00ED6F9C"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>ậ</w:t>
            </w:r>
            <w:r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>p BT ban đ</w:t>
            </w:r>
            <w:r w:rsidRPr="00ED6F9C"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>ầ</w:t>
            </w:r>
            <w:r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>u tr</w:t>
            </w:r>
            <w:r w:rsidRPr="00ED6F9C"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>ừ</w:t>
            </w:r>
            <w:r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 xml:space="preserve"> </w:t>
            </w:r>
            <w:r w:rsidRPr="00ED6F9C"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>đ</w:t>
            </w:r>
            <w:r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>i BT trong c</w:t>
            </w:r>
            <w:r w:rsidRPr="00ED6F9C"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>á</w:t>
            </w:r>
            <w:r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>c ph</w:t>
            </w:r>
            <w:r w:rsidRPr="00ED6F9C"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>ươ</w:t>
            </w:r>
            <w:r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 xml:space="preserve">ng </w:t>
            </w:r>
            <w:r w:rsidRPr="00ED6F9C"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>án</w:t>
            </w:r>
            <w:r>
              <w:rPr>
                <w:rFonts w:ascii="Varada" w:hAnsi="Varada"/>
                <w:color w:val="385623" w:themeColor="accent6" w:themeShade="80"/>
                <w:szCs w:val="24"/>
                <w:lang w:val="fr-FR"/>
              </w:rPr>
              <w:t>.</w:t>
            </w:r>
          </w:p>
          <w:p w:rsidR="00ED6F9C" w:rsidRDefault="00ED6F9C" w:rsidP="00087A4B">
            <w:pPr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0492BE78" wp14:editId="0CA1AD6E">
                  <wp:extent cx="2000250" cy="704850"/>
                  <wp:effectExtent l="0" t="0" r="0" b="0"/>
                  <wp:docPr id="21" name="Ảnh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D6F9C" w:rsidRDefault="00ED6F9C" w:rsidP="00087A4B">
            <w:pPr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ED6F9C" w:rsidRPr="004F46E5" w:rsidRDefault="00ED6F9C" w:rsidP="00087A4B">
            <w:pPr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  <w:tc>
          <w:tcPr>
            <w:tcW w:w="4516" w:type="dxa"/>
          </w:tcPr>
          <w:p w:rsidR="00C155B9" w:rsidRPr="004F46E5" w:rsidRDefault="00C155B9" w:rsidP="00B1204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C155B9" w:rsidRPr="00ED6F9C" w:rsidRDefault="00ED6F9C" w:rsidP="00ED6F9C">
            <w:pPr>
              <w:pStyle w:val="oncaDanhsch"/>
              <w:numPr>
                <w:ilvl w:val="0"/>
                <w:numId w:val="36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eastAsia="Calibri" w:hAnsi="Varppada" w:cstheme="minorBidi"/>
                <w:lang w:val="vi-VN"/>
              </w:rPr>
            </w:pPr>
            <w:r w:rsidRPr="00ED6F9C">
              <w:rPr>
                <w:rFonts w:ascii="Varppada" w:eastAsia="Calibri" w:hAnsi="Varppada" w:cstheme="minorBidi"/>
                <w:lang w:val="vi-VN"/>
              </w:rPr>
              <w:t>Tránh lỗi tràn màn hình bằng cách bấm phím chia thay cho phần.</w:t>
            </w:r>
          </w:p>
          <w:p w:rsidR="00ED6F9C" w:rsidRPr="00ED6F9C" w:rsidRDefault="00ED6F9C" w:rsidP="00ED6F9C">
            <w:pPr>
              <w:pStyle w:val="oncaDanhsch"/>
              <w:numPr>
                <w:ilvl w:val="0"/>
                <w:numId w:val="36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eastAsia="Calibri" w:hAnsi="Varppada" w:cstheme="minorBidi"/>
                <w:lang w:val="vi-VN"/>
              </w:rPr>
            </w:pPr>
            <w:r w:rsidRPr="00ED6F9C">
              <w:rPr>
                <w:rFonts w:ascii="Varppada" w:eastAsia="Calibri" w:hAnsi="Varppada" w:cstheme="minorBidi"/>
                <w:lang w:val="vi-VN"/>
              </w:rPr>
              <w:t xml:space="preserve">Chọn ngay các giá trị </w:t>
            </w:r>
            <w:r w:rsidRPr="00ED6F9C">
              <w:rPr>
                <w:rFonts w:ascii="Varada" w:hAnsi="Varada"/>
                <w:b/>
                <w:color w:val="0000CC"/>
                <w:position w:val="-10"/>
                <w:lang w:val="fr-FR"/>
              </w:rPr>
              <w:object w:dxaOrig="1340" w:dyaOrig="320">
                <v:shape id="_x0000_i1120" type="#_x0000_t75" style="width:67pt;height:16.3pt" o:ole="">
                  <v:imagedata r:id="rId207" o:title=""/>
                </v:shape>
                <o:OLEObject Type="Embed" ProgID="Equation.DSMT4" ShapeID="_x0000_i1120" DrawAspect="Content" ObjectID="_1632502915" r:id="rId208"/>
              </w:object>
            </w:r>
            <w:r w:rsidRPr="00ED6F9C">
              <w:rPr>
                <w:rFonts w:ascii="Varppada" w:eastAsia="Calibri" w:hAnsi="Varppada" w:cstheme="minorBidi"/>
                <w:lang w:val="vi-VN"/>
              </w:rPr>
              <w:t>để nhập trực tiếp.</w:t>
            </w:r>
          </w:p>
          <w:p w:rsidR="00ED6F9C" w:rsidRPr="00ED6F9C" w:rsidRDefault="00ED6F9C" w:rsidP="00ED6F9C">
            <w:pPr>
              <w:pStyle w:val="oncaDanhsch"/>
              <w:numPr>
                <w:ilvl w:val="0"/>
                <w:numId w:val="36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ED6F9C">
              <w:rPr>
                <w:rFonts w:ascii="Varppada" w:eastAsia="Calibri" w:hAnsi="Varppada" w:cstheme="minorBidi"/>
                <w:lang w:val="vi-VN"/>
              </w:rPr>
              <w:t>Lưu ý cú pháp nhập.</w:t>
            </w:r>
          </w:p>
        </w:tc>
      </w:tr>
    </w:tbl>
    <w:p w:rsidR="00651044" w:rsidRPr="004F46E5" w:rsidRDefault="00651044" w:rsidP="00651044">
      <w:pPr>
        <w:spacing w:line="276" w:lineRule="auto"/>
        <w:ind w:left="992"/>
        <w:rPr>
          <w:rFonts w:ascii="Varada" w:hAnsi="Varada"/>
          <w:b/>
          <w:vanish/>
          <w:szCs w:val="24"/>
        </w:rPr>
      </w:pPr>
    </w:p>
    <w:p w:rsidR="00651044" w:rsidRPr="004F46E5" w:rsidRDefault="00651044" w:rsidP="00651044">
      <w:pPr>
        <w:spacing w:line="276" w:lineRule="auto"/>
        <w:ind w:left="992"/>
        <w:rPr>
          <w:rFonts w:ascii="Varada" w:hAnsi="Varada"/>
          <w:b/>
          <w:vanish/>
          <w:szCs w:val="24"/>
        </w:rPr>
      </w:pPr>
      <w:r w:rsidRPr="004F46E5">
        <w:rPr>
          <w:rFonts w:ascii="Varada" w:hAnsi="Varada"/>
          <w:b/>
          <w:vanish/>
          <w:color w:val="0000FF"/>
          <w:szCs w:val="24"/>
        </w:rPr>
        <w:t>Chọn B</w:t>
      </w:r>
    </w:p>
    <w:p w:rsidR="00651044" w:rsidRPr="004F46E5" w:rsidRDefault="00651044" w:rsidP="00651044">
      <w:pPr>
        <w:spacing w:line="276" w:lineRule="auto"/>
        <w:ind w:left="992"/>
        <w:rPr>
          <w:rFonts w:ascii="Varada" w:hAnsi="Varada"/>
          <w:vanish/>
          <w:color w:val="0000FF"/>
          <w:szCs w:val="24"/>
          <w:lang w:val="fr-FR"/>
        </w:rPr>
      </w:pPr>
      <w:r w:rsidRPr="004F46E5">
        <w:rPr>
          <w:rFonts w:ascii="Varada" w:hAnsi="Varada"/>
          <w:vanish/>
          <w:position w:val="-10"/>
          <w:szCs w:val="24"/>
        </w:rPr>
        <w:object w:dxaOrig="1094" w:dyaOrig="360">
          <v:shape id="_x0000_i1121" type="#_x0000_t75" style="width:55.1pt;height:17.55pt" o:ole="">
            <v:imagedata r:id="rId209" o:title=""/>
          </v:shape>
          <o:OLEObject Type="Embed" ProgID="Equation.DSMT4" ShapeID="_x0000_i1121" DrawAspect="Content" ObjectID="_1632502916" r:id="rId210"/>
        </w:object>
      </w:r>
      <w:r w:rsidRPr="004F46E5">
        <w:rPr>
          <w:rFonts w:ascii="Varada" w:hAnsi="Varada"/>
          <w:vanish/>
          <w:szCs w:val="24"/>
          <w:lang w:val="fr-FR"/>
        </w:rPr>
        <w:t>. Tập xác định:</w:t>
      </w:r>
      <w:r w:rsidRPr="004F46E5">
        <w:rPr>
          <w:rFonts w:ascii="Varada" w:hAnsi="Varada"/>
          <w:vanish/>
          <w:position w:val="-4"/>
          <w:szCs w:val="24"/>
        </w:rPr>
        <w:object w:dxaOrig="675" w:dyaOrig="255">
          <v:shape id="_x0000_i1122" type="#_x0000_t75" style="width:33.8pt;height:13.15pt" o:ole="">
            <v:imagedata r:id="rId211" o:title=""/>
          </v:shape>
          <o:OLEObject Type="Embed" ProgID="Equation.DSMT4" ShapeID="_x0000_i1122" DrawAspect="Content" ObjectID="_1632502917" r:id="rId212"/>
        </w:object>
      </w:r>
    </w:p>
    <w:p w:rsidR="00651044" w:rsidRPr="004F46E5" w:rsidRDefault="00651044" w:rsidP="00651044">
      <w:pPr>
        <w:spacing w:line="276" w:lineRule="auto"/>
        <w:ind w:left="992"/>
        <w:rPr>
          <w:rFonts w:ascii="Varada" w:hAnsi="Varada"/>
          <w:vanish/>
          <w:szCs w:val="24"/>
          <w:lang w:val="fr-FR"/>
        </w:rPr>
      </w:pPr>
      <w:r w:rsidRPr="004F46E5">
        <w:rPr>
          <w:rFonts w:ascii="Varada" w:hAnsi="Varada"/>
          <w:vanish/>
          <w:szCs w:val="24"/>
          <w:lang w:val="fr-FR"/>
        </w:rPr>
        <w:t xml:space="preserve">Ta có: </w:t>
      </w:r>
      <w:r w:rsidRPr="004F46E5">
        <w:rPr>
          <w:rFonts w:ascii="Varada" w:hAnsi="Varada"/>
          <w:vanish/>
          <w:position w:val="-10"/>
          <w:szCs w:val="24"/>
        </w:rPr>
        <w:object w:dxaOrig="795" w:dyaOrig="360">
          <v:shape id="_x0000_i1123" type="#_x0000_t75" style="width:40.05pt;height:17.55pt" o:ole="">
            <v:imagedata r:id="rId213" o:title=""/>
          </v:shape>
          <o:OLEObject Type="Embed" ProgID="Equation.DSMT4" ShapeID="_x0000_i1123" DrawAspect="Content" ObjectID="_1632502918" r:id="rId214"/>
        </w:object>
      </w:r>
      <w:r w:rsidRPr="004F46E5">
        <w:rPr>
          <w:rFonts w:ascii="Varada" w:hAnsi="Varada"/>
          <w:vanish/>
          <w:szCs w:val="24"/>
          <w:lang w:val="fr-FR"/>
        </w:rPr>
        <w:t xml:space="preserve">; </w:t>
      </w:r>
      <w:r w:rsidRPr="004F46E5">
        <w:rPr>
          <w:rFonts w:ascii="Varada" w:hAnsi="Varada"/>
          <w:vanish/>
          <w:position w:val="-10"/>
          <w:szCs w:val="24"/>
        </w:rPr>
        <w:object w:dxaOrig="2520" w:dyaOrig="360">
          <v:shape id="_x0000_i1124" type="#_x0000_t75" style="width:126.45pt;height:17.55pt" o:ole="">
            <v:imagedata r:id="rId215" o:title=""/>
          </v:shape>
          <o:OLEObject Type="Embed" ProgID="Equation.DSMT4" ShapeID="_x0000_i1124" DrawAspect="Content" ObjectID="_1632502919" r:id="rId216"/>
        </w:object>
      </w:r>
      <w:r w:rsidRPr="004F46E5">
        <w:rPr>
          <w:rFonts w:ascii="Varada" w:hAnsi="Varada"/>
          <w:vanish/>
          <w:szCs w:val="24"/>
          <w:lang w:val="fr-FR"/>
        </w:rPr>
        <w:t xml:space="preserve">suy ra </w:t>
      </w:r>
      <w:r w:rsidRPr="004F46E5">
        <w:rPr>
          <w:rFonts w:ascii="Varada" w:hAnsi="Varada"/>
          <w:vanish/>
          <w:position w:val="-14"/>
          <w:szCs w:val="24"/>
        </w:rPr>
        <w:object w:dxaOrig="855" w:dyaOrig="405">
          <v:shape id="_x0000_i1125" type="#_x0000_t75" style="width:42.55pt;height:20.65pt" o:ole="">
            <v:imagedata r:id="rId217" o:title=""/>
          </v:shape>
          <o:OLEObject Type="Embed" ProgID="Equation.DSMT4" ShapeID="_x0000_i1125" DrawAspect="Content" ObjectID="_1632502920" r:id="rId218"/>
        </w:object>
      </w:r>
    </w:p>
    <w:p w:rsidR="00651044" w:rsidRPr="004F46E5" w:rsidRDefault="00651044" w:rsidP="00651044">
      <w:pPr>
        <w:spacing w:line="276" w:lineRule="auto"/>
        <w:ind w:left="992"/>
        <w:rPr>
          <w:rFonts w:ascii="Varada" w:hAnsi="Varada"/>
          <w:vanish/>
          <w:szCs w:val="24"/>
          <w:lang w:val="fr-FR"/>
        </w:rPr>
      </w:pPr>
      <w:r w:rsidRPr="004F46E5">
        <w:rPr>
          <w:rFonts w:ascii="Varada" w:hAnsi="Varada"/>
          <w:vanish/>
          <w:szCs w:val="24"/>
          <w:lang w:val="fr-FR"/>
        </w:rPr>
        <w:t xml:space="preserve">Giới hạn: </w:t>
      </w:r>
      <w:r w:rsidRPr="004F46E5">
        <w:rPr>
          <w:rFonts w:ascii="Varada" w:hAnsi="Varada"/>
          <w:vanish/>
          <w:position w:val="-20"/>
          <w:szCs w:val="24"/>
        </w:rPr>
        <w:object w:dxaOrig="1185" w:dyaOrig="435">
          <v:shape id="_x0000_i1126" type="#_x0000_t75" style="width:58.85pt;height:21.9pt" o:ole="">
            <v:imagedata r:id="rId219" o:title=""/>
          </v:shape>
          <o:OLEObject Type="Embed" ProgID="Equation.DSMT4" ShapeID="_x0000_i1126" DrawAspect="Content" ObjectID="_1632502921" r:id="rId220"/>
        </w:object>
      </w:r>
      <w:r w:rsidRPr="004F46E5">
        <w:rPr>
          <w:rFonts w:ascii="Varada" w:hAnsi="Varada"/>
          <w:vanish/>
          <w:szCs w:val="24"/>
          <w:lang w:val="fr-FR"/>
        </w:rPr>
        <w:t xml:space="preserve">; </w:t>
      </w:r>
      <w:r w:rsidRPr="004F46E5">
        <w:rPr>
          <w:rFonts w:ascii="Varada" w:hAnsi="Varada"/>
          <w:vanish/>
          <w:position w:val="-20"/>
          <w:szCs w:val="24"/>
        </w:rPr>
        <w:object w:dxaOrig="1185" w:dyaOrig="435">
          <v:shape id="_x0000_i1127" type="#_x0000_t75" style="width:58.85pt;height:21.9pt" o:ole="">
            <v:imagedata r:id="rId221" o:title=""/>
          </v:shape>
          <o:OLEObject Type="Embed" ProgID="Equation.DSMT4" ShapeID="_x0000_i1127" DrawAspect="Content" ObjectID="_1632502922" r:id="rId222"/>
        </w:object>
      </w:r>
    </w:p>
    <w:p w:rsidR="00651044" w:rsidRPr="004F46E5" w:rsidRDefault="00651044" w:rsidP="00651044">
      <w:pPr>
        <w:spacing w:line="276" w:lineRule="auto"/>
        <w:ind w:left="992"/>
        <w:rPr>
          <w:rFonts w:ascii="Varada" w:hAnsi="Varada"/>
          <w:vanish/>
          <w:szCs w:val="24"/>
          <w:lang w:val="fr-FR"/>
        </w:rPr>
      </w:pPr>
      <w:r w:rsidRPr="004F46E5">
        <w:rPr>
          <w:rFonts w:ascii="Varada" w:hAnsi="Varada"/>
          <w:vanish/>
          <w:szCs w:val="24"/>
          <w:lang w:val="fr-FR"/>
        </w:rPr>
        <w:t>Bảng biến thiên:</w:t>
      </w:r>
    </w:p>
    <w:p w:rsidR="00651044" w:rsidRPr="004F46E5" w:rsidRDefault="00651044" w:rsidP="00651044">
      <w:pPr>
        <w:spacing w:line="276" w:lineRule="auto"/>
        <w:ind w:left="992"/>
        <w:rPr>
          <w:rFonts w:ascii="Varada" w:hAnsi="Varada"/>
          <w:vanish/>
          <w:szCs w:val="24"/>
          <w:lang w:val="fr-FR"/>
        </w:rPr>
      </w:pPr>
      <w:r w:rsidRPr="004F46E5">
        <w:rPr>
          <w:rFonts w:ascii="Varada" w:hAnsi="Varada"/>
          <w:noProof/>
          <w:vanish/>
          <w:szCs w:val="24"/>
          <w:lang w:val="vi-VN" w:eastAsia="vi-VN"/>
        </w:rPr>
        <w:drawing>
          <wp:inline distT="0" distB="0" distL="0" distR="0" wp14:anchorId="1C4E2D57" wp14:editId="7E2E334D">
            <wp:extent cx="3686175" cy="13049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044" w:rsidRPr="004F46E5" w:rsidRDefault="00651044" w:rsidP="00651044">
      <w:pPr>
        <w:spacing w:line="276" w:lineRule="auto"/>
        <w:ind w:left="992"/>
        <w:rPr>
          <w:rFonts w:ascii="Varada" w:hAnsi="Varada"/>
          <w:vanish/>
          <w:szCs w:val="24"/>
        </w:rPr>
      </w:pPr>
      <w:r w:rsidRPr="004F46E5">
        <w:rPr>
          <w:rFonts w:ascii="Varada" w:hAnsi="Varada"/>
          <w:vanish/>
          <w:szCs w:val="24"/>
        </w:rPr>
        <w:t xml:space="preserve">Vậy hàm số đồng biến trên khoảng </w:t>
      </w:r>
      <w:r w:rsidRPr="004F46E5">
        <w:rPr>
          <w:rFonts w:ascii="Varada" w:hAnsi="Varada"/>
          <w:vanish/>
          <w:position w:val="-18"/>
          <w:szCs w:val="24"/>
        </w:rPr>
        <w:object w:dxaOrig="765" w:dyaOrig="480">
          <v:shape id="_x0000_i1128" type="#_x0000_t75" style="width:38.2pt;height:24.4pt" o:ole="">
            <v:imagedata r:id="rId224" o:title=""/>
          </v:shape>
          <o:OLEObject Type="Embed" ProgID="Equation.DSMT4" ShapeID="_x0000_i1128" DrawAspect="Content" ObjectID="_1632502923" r:id="rId225"/>
        </w:object>
      </w:r>
      <w:r w:rsidRPr="004F46E5">
        <w:rPr>
          <w:rFonts w:ascii="Varada" w:hAnsi="Varada"/>
          <w:vanish/>
          <w:szCs w:val="24"/>
        </w:rPr>
        <w:t>.</w:t>
      </w:r>
    </w:p>
    <w:p w:rsidR="00651044" w:rsidRPr="004F46E5" w:rsidRDefault="00651044" w:rsidP="0065104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szCs w:val="24"/>
          <w:lang w:val="fr-FR"/>
        </w:rPr>
      </w:pP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651044" w:rsidRPr="004F46E5" w:rsidTr="007771A6">
        <w:trPr>
          <w:trHeight w:val="836"/>
        </w:trPr>
        <w:tc>
          <w:tcPr>
            <w:tcW w:w="10654" w:type="dxa"/>
          </w:tcPr>
          <w:p w:rsidR="00BB0707" w:rsidRPr="00197CA3" w:rsidRDefault="00651044" w:rsidP="00BB0707">
            <w:pPr>
              <w:tabs>
                <w:tab w:val="left" w:pos="992"/>
              </w:tabs>
              <w:ind w:left="992" w:hanging="992"/>
              <w:jc w:val="both"/>
              <w:rPr>
                <w:rFonts w:ascii="Varada" w:hAnsi="Varada"/>
                <w:b/>
                <w:color w:val="0000FF"/>
                <w:lang w:val="fr-FR"/>
              </w:rPr>
            </w:pP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 xml:space="preserve">Câu </w:t>
            </w:r>
            <w:r w:rsidR="00C155B9"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5</w:t>
            </w: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:</w:t>
            </w:r>
            <w:r w:rsidR="00F00A3F" w:rsidRPr="004F46E5">
              <w:rPr>
                <w:rFonts w:eastAsia="Times New Roman" w:cs="Times New Roman"/>
                <w:szCs w:val="24"/>
                <w:lang w:val="vi-VN"/>
              </w:rPr>
              <w:t xml:space="preserve"> </w:t>
            </w:r>
            <w:r w:rsid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(THPT Y</w:t>
            </w:r>
            <w:r w:rsidR="00BB0707" w:rsidRP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ê</w:t>
            </w:r>
            <w:r w:rsid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n L</w:t>
            </w:r>
            <w:r w:rsidR="00BB0707" w:rsidRP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ạ</w:t>
            </w:r>
            <w:r w:rsid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c- V</w:t>
            </w:r>
            <w:r w:rsidR="00BB0707" w:rsidRP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ĩnh</w:t>
            </w:r>
            <w:r w:rsid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 xml:space="preserve"> Ph</w:t>
            </w:r>
            <w:r w:rsidR="00BB0707" w:rsidRP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úc</w:t>
            </w:r>
            <w:r w:rsid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-2017</w:t>
            </w:r>
            <w:r w:rsidR="00BB0707" w:rsidRPr="004F46E5">
              <w:rPr>
                <w:rFonts w:ascii="Varada" w:hAnsi="Varada"/>
                <w:b/>
                <w:color w:val="385623" w:themeColor="accent6" w:themeShade="80"/>
                <w:lang w:val="fr-FR"/>
              </w:rPr>
              <w:t>)</w:t>
            </w:r>
            <w:r w:rsidR="00BB0707" w:rsidRPr="004F46E5">
              <w:rPr>
                <w:color w:val="92D050"/>
              </w:rPr>
              <w:t xml:space="preserve"> </w:t>
            </w:r>
            <w:r w:rsidR="00BB0707">
              <w:rPr>
                <w:rFonts w:ascii="Varppada" w:hAnsi="Varppada"/>
              </w:rPr>
              <w:t xml:space="preserve"> V</w:t>
            </w:r>
            <w:r w:rsidR="00BB0707" w:rsidRPr="00BB0707">
              <w:rPr>
                <w:rFonts w:ascii="Varppada" w:hAnsi="Varppada"/>
              </w:rPr>
              <w:t>ới</w:t>
            </w:r>
            <w:r w:rsidR="00BB0707">
              <w:rPr>
                <w:rFonts w:ascii="Varppada" w:hAnsi="Varppada"/>
              </w:rPr>
              <w:t xml:space="preserve"> nh</w:t>
            </w:r>
            <w:r w:rsidR="00BB0707" w:rsidRPr="00BB0707">
              <w:rPr>
                <w:rFonts w:ascii="Varppada" w:hAnsi="Varppada"/>
              </w:rPr>
              <w:t>ững</w:t>
            </w:r>
            <w:r w:rsidR="00BB0707">
              <w:rPr>
                <w:rFonts w:ascii="Varppada" w:hAnsi="Varppada"/>
              </w:rPr>
              <w:t xml:space="preserve"> gi</w:t>
            </w:r>
            <w:r w:rsidR="00BB0707" w:rsidRPr="00BB0707">
              <w:rPr>
                <w:rFonts w:ascii="Varppada" w:hAnsi="Varppada"/>
              </w:rPr>
              <w:t>á</w:t>
            </w:r>
            <w:r w:rsidR="00BB0707">
              <w:rPr>
                <w:rFonts w:ascii="Varppada" w:hAnsi="Varppada"/>
              </w:rPr>
              <w:t xml:space="preserve"> tr</w:t>
            </w:r>
            <w:r w:rsidR="00BB0707" w:rsidRPr="00BB0707">
              <w:rPr>
                <w:rFonts w:ascii="Varppada" w:hAnsi="Varppada"/>
              </w:rPr>
              <w:t>ị</w:t>
            </w:r>
            <w:r w:rsidR="00BB0707">
              <w:rPr>
                <w:rFonts w:ascii="Varppada" w:hAnsi="Varppada"/>
              </w:rPr>
              <w:t xml:space="preserve"> n</w:t>
            </w:r>
            <w:r w:rsidR="00BB0707" w:rsidRPr="00BB0707">
              <w:rPr>
                <w:rFonts w:ascii="Varppada" w:hAnsi="Varppada"/>
              </w:rPr>
              <w:t>ào</w:t>
            </w:r>
            <w:r w:rsidR="00BB0707">
              <w:rPr>
                <w:rFonts w:ascii="Varppada" w:hAnsi="Varppada"/>
              </w:rPr>
              <w:t xml:space="preserve"> c</w:t>
            </w:r>
            <w:r w:rsidR="00BB0707" w:rsidRPr="00BB0707">
              <w:rPr>
                <w:rFonts w:ascii="Varppada" w:hAnsi="Varppada"/>
              </w:rPr>
              <w:t>ủa</w:t>
            </w:r>
            <w:r w:rsidR="00BB0707">
              <w:rPr>
                <w:rFonts w:ascii="Varppada" w:hAnsi="Varppada"/>
              </w:rPr>
              <w:t xml:space="preserve"> </w:t>
            </w:r>
            <w:r w:rsidR="00BB0707">
              <w:rPr>
                <w:rFonts w:ascii="Varppada" w:hAnsi="Varppada"/>
                <w:noProof/>
                <w:position w:val="-6"/>
                <w:szCs w:val="24"/>
              </w:rPr>
              <w:object w:dxaOrig="200" w:dyaOrig="220">
                <v:shape id="_x0000_i1129" type="#_x0000_t75" style="width:10pt;height:11.25pt" o:ole="">
                  <v:imagedata r:id="rId226" o:title=""/>
                </v:shape>
                <o:OLEObject Type="Embed" ProgID="Equation.DSMT4" ShapeID="_x0000_i1129" DrawAspect="Content" ObjectID="_1632502924" r:id="rId227"/>
              </w:object>
            </w:r>
            <w:r w:rsidR="00BB0707">
              <w:rPr>
                <w:rFonts w:ascii="Varppada" w:hAnsi="Varppada"/>
                <w:noProof/>
                <w:position w:val="-6"/>
                <w:szCs w:val="24"/>
              </w:rPr>
              <w:t xml:space="preserve"> </w:t>
            </w:r>
            <w:r w:rsidR="00BB0707">
              <w:rPr>
                <w:rFonts w:ascii="Varppada" w:hAnsi="Varppada"/>
              </w:rPr>
              <w:t>th</w:t>
            </w:r>
            <w:r w:rsidR="00BB0707" w:rsidRPr="00BB0707">
              <w:rPr>
                <w:rFonts w:ascii="Varppada" w:hAnsi="Varppada"/>
              </w:rPr>
              <w:t>ì</w:t>
            </w:r>
            <w:r w:rsidR="00BB0707">
              <w:rPr>
                <w:rFonts w:ascii="Varppada" w:hAnsi="Varppada"/>
              </w:rPr>
              <w:t xml:space="preserve"> </w:t>
            </w:r>
            <w:r w:rsidR="00BB0707" w:rsidRPr="00BB0707">
              <w:rPr>
                <w:b/>
                <w:color w:val="0000FF"/>
                <w:position w:val="-14"/>
              </w:rPr>
              <w:object w:dxaOrig="1900" w:dyaOrig="520">
                <v:shape id="_x0000_i1130" type="#_x0000_t75" style="width:92.05pt;height:25.65pt" o:ole="">
                  <v:imagedata r:id="rId228" o:title=""/>
                </v:shape>
                <o:OLEObject Type="Embed" ProgID="Equation.DSMT4" ShapeID="_x0000_i1130" DrawAspect="Content" ObjectID="_1632502925" r:id="rId229"/>
              </w:object>
            </w:r>
            <w:r w:rsidR="00BB0707">
              <w:rPr>
                <w:rFonts w:ascii="Varppada" w:hAnsi="Varppada"/>
              </w:rPr>
              <w:t xml:space="preserve"> ?</w:t>
            </w:r>
          </w:p>
          <w:p w:rsidR="00BB0707" w:rsidRPr="004F46E5" w:rsidRDefault="00BB0707" w:rsidP="00BB0707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Varppada" w:hAnsi="Varppada"/>
                <w:szCs w:val="24"/>
              </w:rPr>
            </w:pPr>
            <w:r w:rsidRPr="00BB0707">
              <w:rPr>
                <w:rFonts w:ascii="Varppada" w:hAnsi="Varppada"/>
                <w:b/>
                <w:color w:val="FF0000"/>
                <w:szCs w:val="24"/>
                <w:u w:val="single"/>
              </w:rPr>
              <w:t>A.</w:t>
            </w:r>
            <w:r w:rsidRPr="00BB0707">
              <w:rPr>
                <w:rFonts w:ascii="Varppada" w:hAnsi="Varppada"/>
                <w:color w:val="FF0000"/>
                <w:szCs w:val="24"/>
              </w:rPr>
              <w:t xml:space="preserve"> </w:t>
            </w:r>
            <w:r w:rsidRPr="00070909">
              <w:rPr>
                <w:rFonts w:ascii="Varppada" w:hAnsi="Varppada"/>
                <w:noProof/>
                <w:position w:val="-6"/>
                <w:szCs w:val="24"/>
              </w:rPr>
              <w:object w:dxaOrig="859" w:dyaOrig="279">
                <v:shape id="_x0000_i1131" type="#_x0000_t75" style="width:42.55pt;height:13.75pt" o:ole="">
                  <v:imagedata r:id="rId230" o:title=""/>
                </v:shape>
                <o:OLEObject Type="Embed" ProgID="Equation.DSMT4" ShapeID="_x0000_i1131" DrawAspect="Content" ObjectID="_1632502926" r:id="rId231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ab/>
              <w:t>B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>
              <w:rPr>
                <w:rFonts w:ascii="Varppada" w:hAnsi="Varppada"/>
                <w:noProof/>
                <w:position w:val="-6"/>
                <w:szCs w:val="24"/>
              </w:rPr>
              <w:object w:dxaOrig="560" w:dyaOrig="279">
                <v:shape id="_x0000_i1132" type="#_x0000_t75" style="width:28.15pt;height:13.75pt" o:ole="">
                  <v:imagedata r:id="rId232" o:title=""/>
                </v:shape>
                <o:OLEObject Type="Embed" ProgID="Equation.DSMT4" ShapeID="_x0000_i1132" DrawAspect="Content" ObjectID="_1632502927" r:id="rId233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ab/>
            </w:r>
            <w:r w:rsidRPr="00552883">
              <w:rPr>
                <w:rFonts w:ascii="Varppada" w:hAnsi="Varppada"/>
                <w:b/>
                <w:color w:val="0000FF"/>
                <w:szCs w:val="24"/>
              </w:rPr>
              <w:t>C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>
              <w:rPr>
                <w:rFonts w:ascii="Varppada" w:hAnsi="Varppada"/>
                <w:noProof/>
                <w:position w:val="-6"/>
                <w:szCs w:val="24"/>
              </w:rPr>
              <w:object w:dxaOrig="520" w:dyaOrig="279">
                <v:shape id="_x0000_i1133" type="#_x0000_t75" style="width:26.3pt;height:13.75pt" o:ole="">
                  <v:imagedata r:id="rId234" o:title=""/>
                </v:shape>
                <o:OLEObject Type="Embed" ProgID="Equation.DSMT4" ShapeID="_x0000_i1133" DrawAspect="Content" ObjectID="_1632502928" r:id="rId235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szCs w:val="24"/>
              </w:rPr>
              <w:tab/>
            </w:r>
            <w:r w:rsidRPr="005D4FD1">
              <w:rPr>
                <w:rFonts w:ascii="Varppada" w:hAnsi="Varppada"/>
                <w:b/>
                <w:color w:val="0000FF"/>
                <w:szCs w:val="24"/>
              </w:rPr>
              <w:t>D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>
              <w:rPr>
                <w:rFonts w:ascii="Varppada" w:hAnsi="Varppada"/>
                <w:noProof/>
                <w:position w:val="-6"/>
                <w:szCs w:val="24"/>
              </w:rPr>
              <w:object w:dxaOrig="859" w:dyaOrig="279">
                <v:shape id="_x0000_i1134" type="#_x0000_t75" style="width:43.2pt;height:13.75pt" o:ole="">
                  <v:imagedata r:id="rId236" o:title=""/>
                </v:shape>
                <o:OLEObject Type="Embed" ProgID="Equation.DSMT4" ShapeID="_x0000_i1134" DrawAspect="Content" ObjectID="_1632502929" r:id="rId237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</w:p>
          <w:p w:rsidR="00651044" w:rsidRPr="004F46E5" w:rsidRDefault="00651044" w:rsidP="00BB0707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Varada" w:hAnsi="Varada"/>
                <w:b/>
                <w:color w:val="FF0000"/>
                <w:szCs w:val="24"/>
                <w:lang w:val="fr-FR"/>
              </w:rPr>
            </w:pPr>
          </w:p>
        </w:tc>
      </w:tr>
    </w:tbl>
    <w:p w:rsidR="00651044" w:rsidRPr="004F46E5" w:rsidRDefault="00651044" w:rsidP="00651044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lastRenderedPageBreak/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651044" w:rsidRPr="004F46E5" w:rsidTr="00BB0707">
        <w:trPr>
          <w:trHeight w:val="744"/>
        </w:trPr>
        <w:tc>
          <w:tcPr>
            <w:tcW w:w="5812" w:type="dxa"/>
          </w:tcPr>
          <w:p w:rsidR="00651044" w:rsidRPr="004F46E5" w:rsidRDefault="00651044" w:rsidP="007771A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="00090D7E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1A25C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Tư duy</w:t>
            </w:r>
            <w:r w:rsidR="001A25C5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.</w:t>
            </w:r>
          </w:p>
          <w:p w:rsidR="00651044" w:rsidRPr="004F46E5" w:rsidRDefault="00ED6F9C" w:rsidP="00ED6F9C">
            <w:pPr>
              <w:tabs>
                <w:tab w:val="left" w:pos="2268"/>
              </w:tabs>
              <w:spacing w:after="160"/>
              <w:jc w:val="both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ED6F9C">
              <w:rPr>
                <w:rFonts w:ascii="Varppada" w:hAnsi="Varppada"/>
              </w:rPr>
              <w:t xml:space="preserve">Chọn ngay một giá trị cụ thể </w:t>
            </w:r>
            <w:r w:rsidRPr="00070909">
              <w:rPr>
                <w:rFonts w:ascii="Varppada" w:hAnsi="Varppada"/>
                <w:noProof/>
                <w:position w:val="-6"/>
                <w:szCs w:val="24"/>
              </w:rPr>
              <w:object w:dxaOrig="859" w:dyaOrig="279">
                <v:shape id="_x0000_i1135" type="#_x0000_t75" style="width:42.55pt;height:13.75pt" o:ole="">
                  <v:imagedata r:id="rId230" o:title=""/>
                </v:shape>
                <o:OLEObject Type="Embed" ProgID="Equation.DSMT4" ShapeID="_x0000_i1135" DrawAspect="Content" ObjectID="_1632502930" r:id="rId238"/>
              </w:object>
            </w:r>
            <w:r>
              <w:rPr>
                <w:rFonts w:ascii="Varada" w:hAnsi="Varada"/>
                <w:b/>
                <w:color w:val="0000CC"/>
                <w:szCs w:val="24"/>
                <w:lang w:val="fr-FR"/>
              </w:rPr>
              <w:t xml:space="preserve"> </w:t>
            </w:r>
            <w:r w:rsidRPr="00ED6F9C">
              <w:rPr>
                <w:rFonts w:ascii="Varppada" w:hAnsi="Varppada"/>
              </w:rPr>
              <w:t>để thay vào VT-VP và kiểm tra bất đẳng thức ban đầu.</w:t>
            </w:r>
          </w:p>
        </w:tc>
        <w:tc>
          <w:tcPr>
            <w:tcW w:w="4516" w:type="dxa"/>
          </w:tcPr>
          <w:p w:rsidR="00651044" w:rsidRPr="004F46E5" w:rsidRDefault="00651044" w:rsidP="007771A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ED6F9C" w:rsidRDefault="00ED6F9C" w:rsidP="00ED6F9C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color w:val="000000" w:themeColor="text1"/>
                <w:lang w:val="fr-FR"/>
              </w:rPr>
            </w:pPr>
            <w:r w:rsidRPr="00B12046">
              <w:rPr>
                <w:rFonts w:ascii="Varada" w:hAnsi="Varada"/>
                <w:color w:val="000000" w:themeColor="text1"/>
                <w:lang w:val="fr-FR"/>
              </w:rPr>
              <w:t xml:space="preserve">Cần </w:t>
            </w:r>
            <w:r>
              <w:rPr>
                <w:rFonts w:ascii="Varada" w:hAnsi="Varada"/>
                <w:color w:val="000000" w:themeColor="text1"/>
                <w:lang w:val="fr-FR"/>
              </w:rPr>
              <w:t>thao t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ác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nhanh v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à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c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nh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x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á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c. </w:t>
            </w:r>
          </w:p>
          <w:p w:rsidR="00651044" w:rsidRDefault="00ED6F9C" w:rsidP="00BB0707">
            <w:pPr>
              <w:pStyle w:val="oncaDanhsch"/>
              <w:numPr>
                <w:ilvl w:val="0"/>
                <w:numId w:val="20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0000" w:themeColor="text1"/>
                <w:lang w:val="fr-FR"/>
              </w:rPr>
            </w:pPr>
            <w:r>
              <w:rPr>
                <w:rFonts w:ascii="Varada" w:hAnsi="Varada"/>
                <w:color w:val="000000" w:themeColor="text1"/>
                <w:lang w:val="fr-FR"/>
              </w:rPr>
              <w:t>K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ô</w:t>
            </w:r>
            <w:r>
              <w:rPr>
                <w:rFonts w:ascii="Varada" w:hAnsi="Varada"/>
                <w:color w:val="000000" w:themeColor="text1"/>
                <w:lang w:val="fr-FR"/>
              </w:rPr>
              <w:t>ng b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ấ</w:t>
            </w:r>
            <w:r>
              <w:rPr>
                <w:rFonts w:ascii="Varada" w:hAnsi="Varada"/>
                <w:color w:val="000000" w:themeColor="text1"/>
                <w:lang w:val="fr-FR"/>
              </w:rPr>
              <w:t>m p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</w:t>
            </w:r>
            <w:r>
              <w:rPr>
                <w:rFonts w:ascii="Varada" w:hAnsi="Varada"/>
                <w:color w:val="000000" w:themeColor="text1"/>
                <w:lang w:val="fr-FR"/>
              </w:rPr>
              <w:t>m On, c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ỉ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d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ùng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p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í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m AC 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để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nh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ậ</w:t>
            </w:r>
            <w:r>
              <w:rPr>
                <w:rFonts w:ascii="Varada" w:hAnsi="Varada"/>
                <w:color w:val="000000" w:themeColor="text1"/>
                <w:lang w:val="fr-FR"/>
              </w:rPr>
              <w:t>p m</w:t>
            </w:r>
            <w:r w:rsidRPr="00FB64BF">
              <w:rPr>
                <w:rFonts w:ascii="Varada" w:hAnsi="Varada"/>
                <w:color w:val="000000" w:themeColor="text1"/>
                <w:lang w:val="fr-FR"/>
              </w:rPr>
              <w:t>ới</w:t>
            </w:r>
            <w:r>
              <w:rPr>
                <w:rFonts w:ascii="Varada" w:hAnsi="Varada"/>
                <w:color w:val="000000" w:themeColor="text1"/>
                <w:lang w:val="fr-FR"/>
              </w:rPr>
              <w:t xml:space="preserve"> 1 BT.</w:t>
            </w:r>
          </w:p>
          <w:p w:rsidR="00ED6F9C" w:rsidRPr="00ED6F9C" w:rsidRDefault="00ED6F9C" w:rsidP="00ED6F9C">
            <w:pPr>
              <w:pStyle w:val="oncaDanhsch"/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0000" w:themeColor="text1"/>
                <w:lang w:val="fr-FR"/>
              </w:rPr>
            </w:pPr>
          </w:p>
        </w:tc>
      </w:tr>
    </w:tbl>
    <w:p w:rsidR="00DB3E50" w:rsidRPr="004F46E5" w:rsidRDefault="00DB3E50" w:rsidP="00DB3E50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DB3E50" w:rsidRPr="004F46E5" w:rsidTr="000D347A">
        <w:trPr>
          <w:trHeight w:val="836"/>
        </w:trPr>
        <w:tc>
          <w:tcPr>
            <w:tcW w:w="10654" w:type="dxa"/>
          </w:tcPr>
          <w:p w:rsidR="00006613" w:rsidRPr="00197CA3" w:rsidRDefault="00DB3E50" w:rsidP="00006613">
            <w:pPr>
              <w:tabs>
                <w:tab w:val="left" w:pos="992"/>
              </w:tabs>
              <w:ind w:left="992" w:hanging="992"/>
              <w:jc w:val="both"/>
              <w:rPr>
                <w:rFonts w:ascii="Varada" w:hAnsi="Varada"/>
                <w:b/>
                <w:color w:val="0000FF"/>
                <w:lang w:val="fr-FR"/>
              </w:rPr>
            </w:pP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 xml:space="preserve">Câu </w:t>
            </w:r>
            <w:r w:rsidR="00C155B9"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6</w:t>
            </w: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:</w:t>
            </w:r>
            <w:r w:rsidR="00006613">
              <w:rPr>
                <w:rFonts w:eastAsia="Calibri" w:cs="Times New Roman"/>
                <w:szCs w:val="24"/>
              </w:rPr>
              <w:t xml:space="preserve"> </w:t>
            </w:r>
            <w:r w:rsidR="00006613">
              <w:rPr>
                <w:rFonts w:ascii="Varada" w:hAnsi="Varada"/>
                <w:b/>
                <w:color w:val="385623" w:themeColor="accent6" w:themeShade="80"/>
                <w:lang w:val="fr-FR"/>
              </w:rPr>
              <w:t>(THPT Y</w:t>
            </w:r>
            <w:r w:rsidR="00006613" w:rsidRP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ê</w:t>
            </w:r>
            <w:r w:rsidR="00006613">
              <w:rPr>
                <w:rFonts w:ascii="Varada" w:hAnsi="Varada"/>
                <w:b/>
                <w:color w:val="385623" w:themeColor="accent6" w:themeShade="80"/>
                <w:lang w:val="fr-FR"/>
              </w:rPr>
              <w:t>n L</w:t>
            </w:r>
            <w:r w:rsidR="00006613" w:rsidRP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ạ</w:t>
            </w:r>
            <w:r w:rsidR="00006613">
              <w:rPr>
                <w:rFonts w:ascii="Varada" w:hAnsi="Varada"/>
                <w:b/>
                <w:color w:val="385623" w:themeColor="accent6" w:themeShade="80"/>
                <w:lang w:val="fr-FR"/>
              </w:rPr>
              <w:t>c- V</w:t>
            </w:r>
            <w:r w:rsidR="00006613" w:rsidRP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ĩnh</w:t>
            </w:r>
            <w:r w:rsidR="00006613">
              <w:rPr>
                <w:rFonts w:ascii="Varada" w:hAnsi="Varada"/>
                <w:b/>
                <w:color w:val="385623" w:themeColor="accent6" w:themeShade="80"/>
                <w:lang w:val="fr-FR"/>
              </w:rPr>
              <w:t xml:space="preserve"> Ph</w:t>
            </w:r>
            <w:r w:rsidR="00006613" w:rsidRP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úc</w:t>
            </w:r>
            <w:r w:rsidR="00006613">
              <w:rPr>
                <w:rFonts w:ascii="Varada" w:hAnsi="Varada"/>
                <w:b/>
                <w:color w:val="385623" w:themeColor="accent6" w:themeShade="80"/>
                <w:lang w:val="fr-FR"/>
              </w:rPr>
              <w:t>-2017</w:t>
            </w:r>
            <w:r w:rsidR="00006613" w:rsidRPr="004F46E5">
              <w:rPr>
                <w:rFonts w:ascii="Varada" w:hAnsi="Varada"/>
                <w:b/>
                <w:color w:val="385623" w:themeColor="accent6" w:themeShade="80"/>
                <w:lang w:val="fr-FR"/>
              </w:rPr>
              <w:t>)</w:t>
            </w:r>
            <w:r w:rsidR="00006613" w:rsidRPr="004F46E5">
              <w:rPr>
                <w:color w:val="92D050"/>
              </w:rPr>
              <w:t xml:space="preserve"> </w:t>
            </w:r>
            <w:r w:rsidR="00006613">
              <w:rPr>
                <w:rFonts w:ascii="Varppada" w:hAnsi="Varppada"/>
              </w:rPr>
              <w:t xml:space="preserve"> Cho </w:t>
            </w:r>
            <w:r w:rsidR="00006613" w:rsidRPr="00006613">
              <w:rPr>
                <w:rFonts w:ascii="Varppada" w:hAnsi="Varppada"/>
                <w:noProof/>
                <w:position w:val="-28"/>
                <w:szCs w:val="24"/>
              </w:rPr>
              <w:object w:dxaOrig="1060" w:dyaOrig="680">
                <v:shape id="_x0000_i1136" type="#_x0000_t75" style="width:53.2pt;height:33.8pt" o:ole="">
                  <v:imagedata r:id="rId239" o:title=""/>
                </v:shape>
                <o:OLEObject Type="Embed" ProgID="Equation.DSMT4" ShapeID="_x0000_i1136" DrawAspect="Content" ObjectID="_1632502931" r:id="rId240"/>
              </w:object>
            </w:r>
            <w:r w:rsidR="00006613">
              <w:rPr>
                <w:rFonts w:ascii="Varppada" w:hAnsi="Varppada"/>
                <w:noProof/>
                <w:position w:val="-6"/>
                <w:szCs w:val="24"/>
              </w:rPr>
              <w:t xml:space="preserve"> </w:t>
            </w:r>
            <w:r w:rsidR="00006613">
              <w:rPr>
                <w:rFonts w:ascii="Varppada" w:hAnsi="Varppada"/>
              </w:rPr>
              <w:t>v</w:t>
            </w:r>
            <w:r w:rsidR="00006613" w:rsidRPr="00006613">
              <w:rPr>
                <w:rFonts w:ascii="Varppada" w:hAnsi="Varppada"/>
              </w:rPr>
              <w:t>à</w:t>
            </w:r>
            <w:r w:rsidR="00006613">
              <w:rPr>
                <w:rFonts w:ascii="Varppada" w:hAnsi="Varppada"/>
              </w:rPr>
              <w:t xml:space="preserve"> </w:t>
            </w:r>
            <w:r w:rsidR="00006613" w:rsidRPr="00006613">
              <w:rPr>
                <w:rFonts w:ascii="Varppada" w:hAnsi="Varppada"/>
                <w:noProof/>
                <w:position w:val="-10"/>
                <w:szCs w:val="24"/>
              </w:rPr>
              <w:object w:dxaOrig="460" w:dyaOrig="260">
                <v:shape id="_x0000_i1137" type="#_x0000_t75" style="width:23.15pt;height:13.15pt" o:ole="">
                  <v:imagedata r:id="rId241" o:title=""/>
                </v:shape>
                <o:OLEObject Type="Embed" ProgID="Equation.DSMT4" ShapeID="_x0000_i1137" DrawAspect="Content" ObjectID="_1632502932" r:id="rId242"/>
              </w:object>
            </w:r>
            <w:r w:rsidR="007E6E9F">
              <w:rPr>
                <w:rFonts w:ascii="Varppada" w:hAnsi="Varppada"/>
                <w:noProof/>
                <w:position w:val="-10"/>
                <w:szCs w:val="24"/>
              </w:rPr>
              <w:t xml:space="preserve"> </w:t>
            </w:r>
            <w:r w:rsidR="00006613">
              <w:rPr>
                <w:rFonts w:ascii="Varppada" w:hAnsi="Varppada"/>
              </w:rPr>
              <w:t>l</w:t>
            </w:r>
            <w:r w:rsidR="00006613" w:rsidRPr="00006613">
              <w:rPr>
                <w:rFonts w:ascii="Varppada" w:hAnsi="Varppada"/>
              </w:rPr>
              <w:t>à</w:t>
            </w:r>
            <w:r w:rsidR="00006613">
              <w:rPr>
                <w:rFonts w:ascii="Varppada" w:hAnsi="Varppada"/>
              </w:rPr>
              <w:t xml:space="preserve"> c</w:t>
            </w:r>
            <w:r w:rsidR="00006613" w:rsidRPr="00006613">
              <w:rPr>
                <w:rFonts w:ascii="Varppada" w:hAnsi="Varppada"/>
              </w:rPr>
              <w:t>ác</w:t>
            </w:r>
            <w:r w:rsidR="00006613">
              <w:rPr>
                <w:rFonts w:ascii="Varppada" w:hAnsi="Varppada"/>
              </w:rPr>
              <w:t xml:space="preserve"> s</w:t>
            </w:r>
            <w:r w:rsidR="00006613" w:rsidRPr="00006613">
              <w:rPr>
                <w:rFonts w:ascii="Varppada" w:hAnsi="Varppada"/>
              </w:rPr>
              <w:t>ố</w:t>
            </w:r>
            <w:r w:rsidR="00006613">
              <w:rPr>
                <w:rFonts w:ascii="Varppada" w:hAnsi="Varppada"/>
              </w:rPr>
              <w:t xml:space="preserve"> th</w:t>
            </w:r>
            <w:r w:rsidR="00006613" w:rsidRPr="00006613">
              <w:rPr>
                <w:rFonts w:ascii="Varppada" w:hAnsi="Varppada"/>
              </w:rPr>
              <w:t>ự</w:t>
            </w:r>
            <w:r w:rsidR="00006613">
              <w:rPr>
                <w:rFonts w:ascii="Varppada" w:hAnsi="Varppada"/>
              </w:rPr>
              <w:t>c t</w:t>
            </w:r>
            <w:r w:rsidR="00006613" w:rsidRPr="00006613">
              <w:rPr>
                <w:rFonts w:ascii="Varppada" w:hAnsi="Varppada"/>
              </w:rPr>
              <w:t>ùy</w:t>
            </w:r>
            <w:r w:rsidR="00006613">
              <w:rPr>
                <w:rFonts w:ascii="Varppada" w:hAnsi="Varppada"/>
              </w:rPr>
              <w:t xml:space="preserve"> </w:t>
            </w:r>
            <w:r w:rsidR="00006613" w:rsidRPr="00006613">
              <w:rPr>
                <w:rFonts w:ascii="Varppada" w:hAnsi="Varppada"/>
              </w:rPr>
              <w:t>ý</w:t>
            </w:r>
            <w:r w:rsidR="00006613">
              <w:rPr>
                <w:rFonts w:ascii="Varppada" w:hAnsi="Varppada"/>
              </w:rPr>
              <w:t>. Kh</w:t>
            </w:r>
            <w:r w:rsidR="00006613" w:rsidRPr="00006613">
              <w:rPr>
                <w:rFonts w:ascii="Varppada" w:hAnsi="Varppada"/>
              </w:rPr>
              <w:t>ẳng</w:t>
            </w:r>
            <w:r w:rsidR="00006613">
              <w:rPr>
                <w:rFonts w:ascii="Varppada" w:hAnsi="Varppada"/>
              </w:rPr>
              <w:t xml:space="preserve"> </w:t>
            </w:r>
            <w:r w:rsidR="00006613" w:rsidRPr="00006613">
              <w:rPr>
                <w:rFonts w:ascii="Varppada" w:hAnsi="Varppada"/>
              </w:rPr>
              <w:t>đị</w:t>
            </w:r>
            <w:r w:rsidR="00006613">
              <w:rPr>
                <w:rFonts w:ascii="Varppada" w:hAnsi="Varppada"/>
              </w:rPr>
              <w:t>nh n</w:t>
            </w:r>
            <w:r w:rsidR="00006613" w:rsidRPr="00006613">
              <w:rPr>
                <w:rFonts w:ascii="Varppada" w:hAnsi="Varppada"/>
              </w:rPr>
              <w:t>ào</w:t>
            </w:r>
            <w:r w:rsidR="00006613">
              <w:rPr>
                <w:rFonts w:ascii="Varppada" w:hAnsi="Varppada"/>
              </w:rPr>
              <w:t xml:space="preserve"> sau </w:t>
            </w:r>
            <w:r w:rsidR="00006613" w:rsidRPr="00006613">
              <w:rPr>
                <w:rFonts w:ascii="Varppada" w:hAnsi="Varppada"/>
              </w:rPr>
              <w:t>đâ</w:t>
            </w:r>
            <w:r w:rsidR="00006613">
              <w:rPr>
                <w:rFonts w:ascii="Varppada" w:hAnsi="Varppada"/>
              </w:rPr>
              <w:t>y sai?</w:t>
            </w:r>
          </w:p>
          <w:p w:rsidR="00006613" w:rsidRDefault="00006613" w:rsidP="00006613">
            <w:pPr>
              <w:tabs>
                <w:tab w:val="left" w:pos="5670"/>
                <w:tab w:val="left" w:pos="7937"/>
              </w:tabs>
              <w:ind w:left="992"/>
              <w:jc w:val="both"/>
              <w:rPr>
                <w:rFonts w:ascii="Varppada" w:hAnsi="Varppada"/>
                <w:b/>
                <w:color w:val="0000FF"/>
                <w:szCs w:val="24"/>
              </w:rPr>
            </w:pPr>
            <w:r w:rsidRPr="00006613">
              <w:rPr>
                <w:rFonts w:ascii="Varppada" w:hAnsi="Varppada"/>
                <w:b/>
                <w:color w:val="0000FF"/>
                <w:szCs w:val="24"/>
              </w:rPr>
              <w:t>A.</w:t>
            </w:r>
            <w:r w:rsidRPr="00BB0707">
              <w:rPr>
                <w:rFonts w:ascii="Varppada" w:hAnsi="Varppada"/>
                <w:color w:val="FF0000"/>
                <w:szCs w:val="24"/>
              </w:rPr>
              <w:t xml:space="preserve"> </w:t>
            </w:r>
            <w:r w:rsidRPr="00070909">
              <w:rPr>
                <w:rFonts w:ascii="Varppada" w:hAnsi="Varppada"/>
                <w:noProof/>
                <w:position w:val="-6"/>
                <w:szCs w:val="24"/>
              </w:rPr>
              <w:object w:dxaOrig="1700" w:dyaOrig="320">
                <v:shape id="_x0000_i1138" type="#_x0000_t75" style="width:84.5pt;height:15.65pt" o:ole="">
                  <v:imagedata r:id="rId243" o:title=""/>
                </v:shape>
                <o:OLEObject Type="Embed" ProgID="Equation.DSMT4" ShapeID="_x0000_i1138" DrawAspect="Content" ObjectID="_1632502933" r:id="rId244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ab/>
            </w:r>
            <w:r w:rsidRPr="00006613">
              <w:rPr>
                <w:rFonts w:ascii="Varppada" w:hAnsi="Varppada"/>
                <w:b/>
                <w:color w:val="FF0000"/>
                <w:szCs w:val="24"/>
                <w:u w:val="single"/>
              </w:rPr>
              <w:t>B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Pr="00070909">
              <w:rPr>
                <w:rFonts w:ascii="Varppada" w:hAnsi="Varppada"/>
                <w:noProof/>
                <w:position w:val="-6"/>
                <w:szCs w:val="24"/>
              </w:rPr>
              <w:object w:dxaOrig="1700" w:dyaOrig="320">
                <v:shape id="_x0000_i1139" type="#_x0000_t75" style="width:84.5pt;height:15.65pt" o:ole="">
                  <v:imagedata r:id="rId245" o:title=""/>
                </v:shape>
                <o:OLEObject Type="Embed" ProgID="Equation.DSMT4" ShapeID="_x0000_i1139" DrawAspect="Content" ObjectID="_1632502934" r:id="rId246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ab/>
            </w:r>
          </w:p>
          <w:p w:rsidR="00DB3E50" w:rsidRPr="004F46E5" w:rsidRDefault="00006613" w:rsidP="000C7101">
            <w:pPr>
              <w:tabs>
                <w:tab w:val="left" w:pos="5669"/>
                <w:tab w:val="left" w:pos="7937"/>
              </w:tabs>
              <w:ind w:left="992"/>
              <w:jc w:val="both"/>
              <w:rPr>
                <w:rFonts w:eastAsia="Calibri" w:cs="Times New Roman"/>
                <w:szCs w:val="24"/>
              </w:rPr>
            </w:pPr>
            <w:r w:rsidRPr="00552883">
              <w:rPr>
                <w:rFonts w:ascii="Varppada" w:hAnsi="Varppada"/>
                <w:b/>
                <w:color w:val="0000FF"/>
                <w:szCs w:val="24"/>
              </w:rPr>
              <w:t>C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="000C7101" w:rsidRPr="000C7101">
              <w:rPr>
                <w:rFonts w:ascii="Varppada" w:hAnsi="Varppada"/>
                <w:noProof/>
                <w:position w:val="-16"/>
                <w:szCs w:val="24"/>
              </w:rPr>
              <w:object w:dxaOrig="1200" w:dyaOrig="480">
                <v:shape id="_x0000_i1140" type="#_x0000_t75" style="width:60.1pt;height:23.8pt" o:ole="">
                  <v:imagedata r:id="rId247" o:title=""/>
                </v:shape>
                <o:OLEObject Type="Embed" ProgID="Equation.DSMT4" ShapeID="_x0000_i1140" DrawAspect="Content" ObjectID="_1632502935" r:id="rId248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szCs w:val="24"/>
              </w:rPr>
              <w:tab/>
            </w:r>
            <w:r w:rsidRPr="005D4FD1">
              <w:rPr>
                <w:rFonts w:ascii="Varppada" w:hAnsi="Varppada"/>
                <w:b/>
                <w:color w:val="0000FF"/>
                <w:szCs w:val="24"/>
              </w:rPr>
              <w:t>D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="000C7101">
              <w:rPr>
                <w:rFonts w:ascii="Varppada" w:hAnsi="Varppada"/>
                <w:noProof/>
                <w:position w:val="-6"/>
                <w:szCs w:val="24"/>
              </w:rPr>
              <w:object w:dxaOrig="1240" w:dyaOrig="320">
                <v:shape id="_x0000_i1141" type="#_x0000_t75" style="width:62pt;height:16.3pt" o:ole="">
                  <v:imagedata r:id="rId249" o:title=""/>
                </v:shape>
                <o:OLEObject Type="Embed" ProgID="Equation.DSMT4" ShapeID="_x0000_i1141" DrawAspect="Content" ObjectID="_1632502936" r:id="rId250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</w:p>
          <w:p w:rsidR="00DB3E50" w:rsidRPr="004F46E5" w:rsidRDefault="00DB3E50" w:rsidP="000D347A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szCs w:val="24"/>
                <w:lang w:val="fr-FR"/>
              </w:rPr>
            </w:pPr>
          </w:p>
        </w:tc>
      </w:tr>
    </w:tbl>
    <w:p w:rsidR="0024451F" w:rsidRDefault="00DB3E50" w:rsidP="00DB3E50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DB3E50" w:rsidRPr="004F46E5" w:rsidTr="000D347A">
        <w:trPr>
          <w:trHeight w:val="583"/>
        </w:trPr>
        <w:tc>
          <w:tcPr>
            <w:tcW w:w="5812" w:type="dxa"/>
          </w:tcPr>
          <w:p w:rsidR="00DB3E50" w:rsidRPr="004F46E5" w:rsidRDefault="00DB3E50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="00090D7E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1A25C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Tư duy</w:t>
            </w:r>
            <w:r w:rsidR="001A25C5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</w:t>
            </w:r>
            <w:r w:rsidR="00E53A11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kết hợp casio</w:t>
            </w:r>
            <w:r w:rsidR="001A25C5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.</w:t>
            </w:r>
          </w:p>
          <w:p w:rsidR="007E6E9F" w:rsidRPr="007E6E9F" w:rsidRDefault="007E6E9F" w:rsidP="007E6E9F">
            <w:pPr>
              <w:pStyle w:val="oncaDanhsch"/>
              <w:numPr>
                <w:ilvl w:val="0"/>
                <w:numId w:val="35"/>
              </w:numPr>
              <w:tabs>
                <w:tab w:val="left" w:pos="2268"/>
              </w:tabs>
              <w:rPr>
                <w:rFonts w:ascii="Varada" w:hAnsi="Varada"/>
                <w:b/>
                <w:color w:val="0000CC"/>
                <w:lang w:val="fr-FR"/>
              </w:rPr>
            </w:pPr>
            <w:r w:rsidRPr="007E6E9F">
              <w:rPr>
                <w:rFonts w:ascii="Varppada" w:eastAsiaTheme="minorHAnsi" w:hAnsi="Varppada" w:cstheme="minorBidi"/>
                <w:szCs w:val="22"/>
              </w:rPr>
              <w:t>Đặt</w:t>
            </w:r>
            <w:r>
              <w:t xml:space="preserve"> </w:t>
            </w:r>
            <w:r w:rsidRPr="00006613">
              <w:rPr>
                <w:rFonts w:ascii="Varppada" w:hAnsi="Varppada"/>
                <w:noProof/>
                <w:position w:val="-28"/>
              </w:rPr>
              <w:object w:dxaOrig="1600" w:dyaOrig="680">
                <v:shape id="_x0000_i1142" type="#_x0000_t75" style="width:80.15pt;height:33.8pt" o:ole="">
                  <v:imagedata r:id="rId251" o:title=""/>
                </v:shape>
                <o:OLEObject Type="Embed" ProgID="Equation.DSMT4" ShapeID="_x0000_i1142" DrawAspect="Content" ObjectID="_1632502937" r:id="rId252"/>
              </w:object>
            </w:r>
            <w:r>
              <w:t xml:space="preserve"> </w:t>
            </w:r>
            <w:r w:rsidRPr="007E6E9F">
              <w:rPr>
                <w:rFonts w:ascii="Varppada" w:eastAsiaTheme="minorHAnsi" w:hAnsi="Varppada" w:cstheme="minorBidi"/>
                <w:szCs w:val="22"/>
              </w:rPr>
              <w:t xml:space="preserve">; tương ứng từng phương án để chọn giá trị </w:t>
            </w:r>
            <w:r w:rsidRPr="007E6E9F">
              <w:rPr>
                <w:rFonts w:ascii="Varppada" w:eastAsiaTheme="minorHAnsi" w:hAnsi="Varppada" w:cstheme="minorBidi"/>
                <w:position w:val="-8"/>
                <w:szCs w:val="22"/>
              </w:rPr>
              <w:object w:dxaOrig="460" w:dyaOrig="260">
                <v:shape id="_x0000_i1143" type="#_x0000_t75" style="width:23.15pt;height:13.15pt" o:ole="">
                  <v:imagedata r:id="rId241" o:title=""/>
                </v:shape>
                <o:OLEObject Type="Embed" ProgID="Equation.DSMT4" ShapeID="_x0000_i1143" DrawAspect="Content" ObjectID="_1632502938" r:id="rId253"/>
              </w:object>
            </w:r>
            <w:r w:rsidRPr="007E6E9F">
              <w:rPr>
                <w:rFonts w:ascii="Varppada" w:eastAsiaTheme="minorHAnsi" w:hAnsi="Varppada" w:cstheme="minorBidi"/>
                <w:szCs w:val="22"/>
              </w:rPr>
              <w:t xml:space="preserve"> phù hợp.</w:t>
            </w:r>
          </w:p>
          <w:p w:rsidR="007E6E9F" w:rsidRPr="007E6E9F" w:rsidRDefault="007E6E9F" w:rsidP="007E6E9F">
            <w:pPr>
              <w:pStyle w:val="oncaDanhsch"/>
              <w:numPr>
                <w:ilvl w:val="0"/>
                <w:numId w:val="35"/>
              </w:numPr>
              <w:tabs>
                <w:tab w:val="left" w:pos="2268"/>
              </w:tabs>
              <w:rPr>
                <w:rFonts w:ascii="Varppada" w:eastAsiaTheme="minorHAnsi" w:hAnsi="Varppada" w:cstheme="minorBidi"/>
                <w:szCs w:val="22"/>
              </w:rPr>
            </w:pPr>
            <w:r w:rsidRPr="007E6E9F">
              <w:rPr>
                <w:rFonts w:ascii="Varppada" w:eastAsiaTheme="minorHAnsi" w:hAnsi="Varppada" w:cstheme="minorBidi"/>
                <w:szCs w:val="22"/>
              </w:rPr>
              <w:t xml:space="preserve">Kiểm tra phương án B. </w:t>
            </w:r>
          </w:p>
          <w:p w:rsidR="00DB3E50" w:rsidRPr="007E6E9F" w:rsidRDefault="007E6E9F" w:rsidP="007E6E9F">
            <w:pPr>
              <w:tabs>
                <w:tab w:val="left" w:pos="2268"/>
              </w:tabs>
              <w:ind w:left="81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1CEEDDB8" wp14:editId="12BC910C">
                  <wp:extent cx="2000250" cy="704850"/>
                  <wp:effectExtent l="0" t="0" r="0" b="0"/>
                  <wp:docPr id="22" name="Ảnh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</w:tc>
        <w:tc>
          <w:tcPr>
            <w:tcW w:w="4516" w:type="dxa"/>
          </w:tcPr>
          <w:p w:rsidR="00DB3E50" w:rsidRPr="004F46E5" w:rsidRDefault="00DB3E50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7E6E9F" w:rsidRPr="00E51513" w:rsidRDefault="007E6E9F" w:rsidP="007E6E9F">
            <w:pPr>
              <w:pStyle w:val="oncaDanhsch"/>
              <w:numPr>
                <w:ilvl w:val="0"/>
                <w:numId w:val="37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eastAsia="Calibri" w:hAnsi="Varppada" w:cstheme="minorBidi"/>
                <w:lang w:val="vi-VN"/>
              </w:rPr>
            </w:pPr>
            <w:r w:rsidRPr="00E51513">
              <w:rPr>
                <w:rFonts w:ascii="Varppada" w:eastAsia="Calibri" w:hAnsi="Varppada" w:cstheme="minorBidi"/>
                <w:lang w:val="vi-VN"/>
              </w:rPr>
              <w:t xml:space="preserve">Cần loại đi ba phương án sai. </w:t>
            </w:r>
          </w:p>
          <w:p w:rsidR="00DB3E50" w:rsidRPr="007E6E9F" w:rsidRDefault="007E6E9F" w:rsidP="007E6E9F">
            <w:pPr>
              <w:pStyle w:val="oncaDanhsch"/>
              <w:numPr>
                <w:ilvl w:val="0"/>
                <w:numId w:val="37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517DD5">
              <w:rPr>
                <w:rFonts w:ascii="Varada" w:hAnsi="Varada"/>
                <w:color w:val="000000" w:themeColor="text1"/>
                <w:lang w:val="fr-FR"/>
              </w:rPr>
              <w:t>Lưu ý cú pháp nh</w:t>
            </w:r>
            <w:r w:rsidRPr="008E3CD5">
              <w:t>ậ</w:t>
            </w:r>
            <w:r>
              <w:t>p c</w:t>
            </w:r>
            <w:r w:rsidRPr="008E3CD5">
              <w:t>ủa</w:t>
            </w:r>
            <w:r>
              <w:t xml:space="preserve"> m</w:t>
            </w:r>
            <w:r w:rsidRPr="008E3CD5">
              <w:t>áy</w:t>
            </w:r>
            <w:r>
              <w:t xml:space="preserve"> t</w:t>
            </w:r>
            <w:r w:rsidRPr="008E3CD5">
              <w:t>ính</w:t>
            </w:r>
            <w:r>
              <w:t>.</w:t>
            </w:r>
            <w:r w:rsidRPr="00517DD5">
              <w:rPr>
                <w:rFonts w:ascii="Varada" w:hAnsi="Varada"/>
                <w:color w:val="000000" w:themeColor="text1"/>
                <w:lang w:val="fr-FR"/>
              </w:rPr>
              <w:t xml:space="preserve">              </w:t>
            </w:r>
          </w:p>
          <w:p w:rsidR="00956BC1" w:rsidRPr="002210D2" w:rsidRDefault="00956BC1" w:rsidP="00956BC1">
            <w:pPr>
              <w:pStyle w:val="oncaDanhsch"/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color w:val="000000" w:themeColor="text1"/>
                <w:lang w:val="fr-FR"/>
              </w:rPr>
            </w:pPr>
          </w:p>
          <w:p w:rsidR="00DB3E50" w:rsidRPr="004F46E5" w:rsidRDefault="00DB3E50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DB3E50" w:rsidRPr="004F46E5" w:rsidRDefault="00DB3E50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512EF4" w:rsidRPr="004F46E5" w:rsidRDefault="00512EF4" w:rsidP="00512EF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szCs w:val="24"/>
          <w:lang w:val="fr-FR"/>
        </w:rPr>
      </w:pP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512EF4" w:rsidRPr="004F46E5" w:rsidTr="000D347A">
        <w:trPr>
          <w:trHeight w:val="836"/>
        </w:trPr>
        <w:tc>
          <w:tcPr>
            <w:tcW w:w="10654" w:type="dxa"/>
          </w:tcPr>
          <w:p w:rsidR="00D85D32" w:rsidRPr="00197CA3" w:rsidRDefault="00512EF4" w:rsidP="00D85D32">
            <w:pPr>
              <w:tabs>
                <w:tab w:val="left" w:pos="992"/>
              </w:tabs>
              <w:ind w:left="992" w:hanging="992"/>
              <w:jc w:val="both"/>
              <w:rPr>
                <w:rFonts w:ascii="Varada" w:hAnsi="Varada"/>
                <w:b/>
                <w:color w:val="0000FF"/>
                <w:lang w:val="fr-FR"/>
              </w:rPr>
            </w:pP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 xml:space="preserve">Câu </w:t>
            </w:r>
            <w:r w:rsidR="00C155B9"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7</w:t>
            </w: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:</w:t>
            </w:r>
            <w:r w:rsidRPr="004F46E5">
              <w:rPr>
                <w:rFonts w:ascii="Varppada" w:eastAsia="Calibri" w:hAnsi="Varppada"/>
                <w:b/>
                <w:color w:val="FF00FF"/>
                <w:szCs w:val="24"/>
              </w:rPr>
              <w:t xml:space="preserve"> </w:t>
            </w:r>
            <w:r w:rsidRPr="004F46E5">
              <w:rPr>
                <w:rFonts w:ascii="Varppada" w:eastAsia="Calibri" w:hAnsi="Varppada"/>
                <w:color w:val="FF00FF"/>
                <w:szCs w:val="24"/>
              </w:rPr>
              <w:t xml:space="preserve"> </w:t>
            </w:r>
            <w:r w:rsidR="00D85D32">
              <w:rPr>
                <w:rFonts w:ascii="Varada" w:hAnsi="Varada"/>
                <w:b/>
                <w:color w:val="385623" w:themeColor="accent6" w:themeShade="80"/>
                <w:lang w:val="fr-FR"/>
              </w:rPr>
              <w:t>(THPT L</w:t>
            </w:r>
            <w:r w:rsidR="00D85D32" w:rsidRPr="00D85D32">
              <w:rPr>
                <w:rFonts w:ascii="Varada" w:hAnsi="Varada"/>
                <w:b/>
                <w:color w:val="385623" w:themeColor="accent6" w:themeShade="80"/>
                <w:lang w:val="fr-FR"/>
              </w:rPr>
              <w:t>ê</w:t>
            </w:r>
            <w:r w:rsidR="00D85D32">
              <w:rPr>
                <w:rFonts w:ascii="Varada" w:hAnsi="Varada"/>
                <w:b/>
                <w:color w:val="385623" w:themeColor="accent6" w:themeShade="80"/>
                <w:lang w:val="fr-FR"/>
              </w:rPr>
              <w:t xml:space="preserve"> Xoay- V</w:t>
            </w:r>
            <w:r w:rsidR="00D85D32" w:rsidRP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ĩnh</w:t>
            </w:r>
            <w:r w:rsidR="00D85D32">
              <w:rPr>
                <w:rFonts w:ascii="Varada" w:hAnsi="Varada"/>
                <w:b/>
                <w:color w:val="385623" w:themeColor="accent6" w:themeShade="80"/>
                <w:lang w:val="fr-FR"/>
              </w:rPr>
              <w:t xml:space="preserve"> Ph</w:t>
            </w:r>
            <w:r w:rsidR="00D85D32" w:rsidRPr="00BB0707">
              <w:rPr>
                <w:rFonts w:ascii="Varada" w:hAnsi="Varada"/>
                <w:b/>
                <w:color w:val="385623" w:themeColor="accent6" w:themeShade="80"/>
                <w:lang w:val="fr-FR"/>
              </w:rPr>
              <w:t>úc</w:t>
            </w:r>
            <w:r w:rsidR="00D85D32">
              <w:rPr>
                <w:rFonts w:ascii="Varada" w:hAnsi="Varada"/>
                <w:b/>
                <w:color w:val="385623" w:themeColor="accent6" w:themeShade="80"/>
                <w:lang w:val="fr-FR"/>
              </w:rPr>
              <w:t>-2017</w:t>
            </w:r>
            <w:r w:rsidR="00D85D32" w:rsidRPr="004F46E5">
              <w:rPr>
                <w:rFonts w:ascii="Varada" w:hAnsi="Varada"/>
                <w:b/>
                <w:color w:val="385623" w:themeColor="accent6" w:themeShade="80"/>
                <w:lang w:val="fr-FR"/>
              </w:rPr>
              <w:t>)</w:t>
            </w:r>
            <w:r w:rsidR="00D85D32" w:rsidRPr="004F46E5">
              <w:rPr>
                <w:color w:val="92D050"/>
              </w:rPr>
              <w:t xml:space="preserve"> </w:t>
            </w:r>
            <w:r w:rsidR="00D85D32">
              <w:rPr>
                <w:rFonts w:ascii="Varppada" w:hAnsi="Varppada"/>
              </w:rPr>
              <w:t xml:space="preserve"> Cho </w:t>
            </w:r>
            <w:r w:rsidR="00D85D32" w:rsidRPr="00D85D32">
              <w:rPr>
                <w:rFonts w:ascii="Varppada" w:hAnsi="Varppada"/>
                <w:noProof/>
                <w:position w:val="-10"/>
                <w:szCs w:val="24"/>
              </w:rPr>
              <w:object w:dxaOrig="1160" w:dyaOrig="320">
                <v:shape id="_x0000_i1144" type="#_x0000_t75" style="width:58.25pt;height:16.3pt" o:ole="">
                  <v:imagedata r:id="rId255" o:title=""/>
                </v:shape>
                <o:OLEObject Type="Embed" ProgID="Equation.DSMT4" ShapeID="_x0000_i1144" DrawAspect="Content" ObjectID="_1632502939" r:id="rId256"/>
              </w:object>
            </w:r>
            <w:r w:rsidR="00D85D32">
              <w:rPr>
                <w:rFonts w:ascii="Varppada" w:hAnsi="Varppada"/>
                <w:noProof/>
                <w:position w:val="-6"/>
                <w:szCs w:val="24"/>
              </w:rPr>
              <w:t xml:space="preserve"> </w:t>
            </w:r>
            <w:r w:rsidR="00D85D32">
              <w:rPr>
                <w:rFonts w:ascii="Varppada" w:hAnsi="Varppada"/>
              </w:rPr>
              <w:t>v</w:t>
            </w:r>
            <w:r w:rsidR="00D85D32" w:rsidRPr="00006613">
              <w:rPr>
                <w:rFonts w:ascii="Varppada" w:hAnsi="Varppada"/>
              </w:rPr>
              <w:t>à</w:t>
            </w:r>
            <w:r w:rsidR="00D85D32">
              <w:rPr>
                <w:rFonts w:ascii="Varppada" w:hAnsi="Varppada"/>
              </w:rPr>
              <w:t xml:space="preserve"> </w:t>
            </w:r>
            <w:r w:rsidR="00D85D32" w:rsidRPr="00006613">
              <w:rPr>
                <w:rFonts w:ascii="Varppada" w:hAnsi="Varppada"/>
                <w:noProof/>
                <w:position w:val="-10"/>
                <w:szCs w:val="24"/>
              </w:rPr>
              <w:object w:dxaOrig="420" w:dyaOrig="260">
                <v:shape id="_x0000_i1145" type="#_x0000_t75" style="width:21.3pt;height:13.15pt" o:ole="">
                  <v:imagedata r:id="rId257" o:title=""/>
                </v:shape>
                <o:OLEObject Type="Embed" ProgID="Equation.DSMT4" ShapeID="_x0000_i1145" DrawAspect="Content" ObjectID="_1632502940" r:id="rId258"/>
              </w:object>
            </w:r>
            <w:r w:rsidR="00D85D32">
              <w:rPr>
                <w:rFonts w:ascii="Varppada" w:hAnsi="Varppada"/>
              </w:rPr>
              <w:t>l</w:t>
            </w:r>
            <w:r w:rsidR="00D85D32" w:rsidRPr="00006613">
              <w:rPr>
                <w:rFonts w:ascii="Varppada" w:hAnsi="Varppada"/>
              </w:rPr>
              <w:t>à</w:t>
            </w:r>
            <w:r w:rsidR="00D85D32">
              <w:rPr>
                <w:rFonts w:ascii="Varppada" w:hAnsi="Varppada"/>
              </w:rPr>
              <w:t xml:space="preserve"> c</w:t>
            </w:r>
            <w:r w:rsidR="00D85D32" w:rsidRPr="00006613">
              <w:rPr>
                <w:rFonts w:ascii="Varppada" w:hAnsi="Varppada"/>
              </w:rPr>
              <w:t>ác</w:t>
            </w:r>
            <w:r w:rsidR="00D85D32">
              <w:rPr>
                <w:rFonts w:ascii="Varppada" w:hAnsi="Varppada"/>
              </w:rPr>
              <w:t xml:space="preserve"> s</w:t>
            </w:r>
            <w:r w:rsidR="00D85D32" w:rsidRPr="00006613">
              <w:rPr>
                <w:rFonts w:ascii="Varppada" w:hAnsi="Varppada"/>
              </w:rPr>
              <w:t>ố</w:t>
            </w:r>
            <w:r w:rsidR="00D85D32">
              <w:rPr>
                <w:rFonts w:ascii="Varppada" w:hAnsi="Varppada"/>
              </w:rPr>
              <w:t xml:space="preserve"> th</w:t>
            </w:r>
            <w:r w:rsidR="00D85D32" w:rsidRPr="00006613">
              <w:rPr>
                <w:rFonts w:ascii="Varppada" w:hAnsi="Varppada"/>
              </w:rPr>
              <w:t>ự</w:t>
            </w:r>
            <w:r w:rsidR="00D85D32">
              <w:rPr>
                <w:rFonts w:ascii="Varppada" w:hAnsi="Varppada"/>
              </w:rPr>
              <w:t>c t</w:t>
            </w:r>
            <w:r w:rsidR="00D85D32" w:rsidRPr="00006613">
              <w:rPr>
                <w:rFonts w:ascii="Varppada" w:hAnsi="Varppada"/>
              </w:rPr>
              <w:t>ùy</w:t>
            </w:r>
            <w:r w:rsidR="00D85D32">
              <w:rPr>
                <w:rFonts w:ascii="Varppada" w:hAnsi="Varppada"/>
              </w:rPr>
              <w:t xml:space="preserve"> </w:t>
            </w:r>
            <w:r w:rsidR="00D85D32" w:rsidRPr="00006613">
              <w:rPr>
                <w:rFonts w:ascii="Varppada" w:hAnsi="Varppada"/>
              </w:rPr>
              <w:t>ý</w:t>
            </w:r>
            <w:r w:rsidR="00D85D32">
              <w:rPr>
                <w:rFonts w:ascii="Varppada" w:hAnsi="Varppada"/>
              </w:rPr>
              <w:t>. Kh</w:t>
            </w:r>
            <w:r w:rsidR="00D85D32" w:rsidRPr="00006613">
              <w:rPr>
                <w:rFonts w:ascii="Varppada" w:hAnsi="Varppada"/>
              </w:rPr>
              <w:t>ẳng</w:t>
            </w:r>
            <w:r w:rsidR="00D85D32">
              <w:rPr>
                <w:rFonts w:ascii="Varppada" w:hAnsi="Varppada"/>
              </w:rPr>
              <w:t xml:space="preserve"> </w:t>
            </w:r>
            <w:r w:rsidR="00D85D32" w:rsidRPr="00006613">
              <w:rPr>
                <w:rFonts w:ascii="Varppada" w:hAnsi="Varppada"/>
              </w:rPr>
              <w:t>đị</w:t>
            </w:r>
            <w:r w:rsidR="00D85D32">
              <w:rPr>
                <w:rFonts w:ascii="Varppada" w:hAnsi="Varppada"/>
              </w:rPr>
              <w:t>nh n</w:t>
            </w:r>
            <w:r w:rsidR="00D85D32" w:rsidRPr="00006613">
              <w:rPr>
                <w:rFonts w:ascii="Varppada" w:hAnsi="Varppada"/>
              </w:rPr>
              <w:t>ào</w:t>
            </w:r>
            <w:r w:rsidR="00D85D32">
              <w:rPr>
                <w:rFonts w:ascii="Varppada" w:hAnsi="Varppada"/>
              </w:rPr>
              <w:t xml:space="preserve"> sau </w:t>
            </w:r>
            <w:r w:rsidR="00D85D32" w:rsidRPr="00006613">
              <w:rPr>
                <w:rFonts w:ascii="Varppada" w:hAnsi="Varppada"/>
              </w:rPr>
              <w:t>đâ</w:t>
            </w:r>
            <w:r w:rsidR="00D85D32">
              <w:rPr>
                <w:rFonts w:ascii="Varppada" w:hAnsi="Varppada"/>
              </w:rPr>
              <w:t xml:space="preserve">y </w:t>
            </w:r>
            <w:r w:rsidR="00D85D32" w:rsidRPr="00D85D32">
              <w:rPr>
                <w:rFonts w:ascii="Varppada" w:hAnsi="Varppada"/>
              </w:rPr>
              <w:t>đún</w:t>
            </w:r>
            <w:r w:rsidR="00D85D32">
              <w:rPr>
                <w:rFonts w:ascii="Varppada" w:hAnsi="Varppada"/>
              </w:rPr>
              <w:t>g?</w:t>
            </w:r>
          </w:p>
          <w:p w:rsidR="00D85D32" w:rsidRPr="004F46E5" w:rsidRDefault="00D85D32" w:rsidP="00D85D32">
            <w:pPr>
              <w:tabs>
                <w:tab w:val="left" w:pos="3406"/>
                <w:tab w:val="left" w:pos="5669"/>
                <w:tab w:val="left" w:pos="7937"/>
              </w:tabs>
              <w:ind w:left="992"/>
              <w:jc w:val="both"/>
              <w:rPr>
                <w:rFonts w:eastAsia="Calibri" w:cs="Times New Roman"/>
                <w:szCs w:val="24"/>
              </w:rPr>
            </w:pPr>
            <w:r w:rsidRPr="00006613">
              <w:rPr>
                <w:rFonts w:ascii="Varppada" w:hAnsi="Varppada"/>
                <w:b/>
                <w:color w:val="0000FF"/>
                <w:szCs w:val="24"/>
              </w:rPr>
              <w:t>A.</w:t>
            </w:r>
            <w:r w:rsidRPr="00BB0707">
              <w:rPr>
                <w:rFonts w:ascii="Varppada" w:hAnsi="Varppada"/>
                <w:color w:val="FF0000"/>
                <w:szCs w:val="24"/>
              </w:rPr>
              <w:t xml:space="preserve"> </w:t>
            </w:r>
            <w:r w:rsidRPr="00D85D32">
              <w:rPr>
                <w:rFonts w:ascii="Varppada" w:hAnsi="Varppada"/>
                <w:noProof/>
                <w:position w:val="-14"/>
                <w:szCs w:val="24"/>
              </w:rPr>
              <w:object w:dxaOrig="1700" w:dyaOrig="440">
                <v:shape id="_x0000_i1146" type="#_x0000_t75" style="width:84.5pt;height:21.9pt" o:ole="">
                  <v:imagedata r:id="rId259" o:title=""/>
                </v:shape>
                <o:OLEObject Type="Embed" ProgID="Equation.DSMT4" ShapeID="_x0000_i1146" DrawAspect="Content" ObjectID="_1632502941" r:id="rId260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ab/>
            </w:r>
            <w:r w:rsidRPr="00006613">
              <w:rPr>
                <w:rFonts w:ascii="Varppada" w:hAnsi="Varppada"/>
                <w:b/>
                <w:color w:val="FF0000"/>
                <w:szCs w:val="24"/>
                <w:u w:val="single"/>
              </w:rPr>
              <w:t>B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Pr="00D85D32">
              <w:rPr>
                <w:rFonts w:ascii="Varppada" w:hAnsi="Varppada"/>
                <w:noProof/>
                <w:position w:val="-28"/>
                <w:szCs w:val="24"/>
              </w:rPr>
              <w:object w:dxaOrig="1380" w:dyaOrig="740">
                <v:shape id="_x0000_i1147" type="#_x0000_t75" style="width:68.85pt;height:36.3pt" o:ole="">
                  <v:imagedata r:id="rId261" o:title=""/>
                </v:shape>
                <o:OLEObject Type="Embed" ProgID="Equation.DSMT4" ShapeID="_x0000_i1147" DrawAspect="Content" ObjectID="_1632502942" r:id="rId262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b/>
                <w:color w:val="0000FF"/>
                <w:szCs w:val="24"/>
              </w:rPr>
              <w:tab/>
            </w:r>
            <w:r w:rsidRPr="00552883">
              <w:rPr>
                <w:rFonts w:ascii="Varppada" w:hAnsi="Varppada"/>
                <w:b/>
                <w:color w:val="0000FF"/>
                <w:szCs w:val="24"/>
              </w:rPr>
              <w:t>C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Pr="00D85D32">
              <w:rPr>
                <w:rFonts w:ascii="Varppada" w:hAnsi="Varppada"/>
                <w:noProof/>
                <w:position w:val="-6"/>
                <w:szCs w:val="24"/>
              </w:rPr>
              <w:object w:dxaOrig="1380" w:dyaOrig="320">
                <v:shape id="_x0000_i1148" type="#_x0000_t75" style="width:68.85pt;height:16.3pt" o:ole="">
                  <v:imagedata r:id="rId263" o:title=""/>
                </v:shape>
                <o:OLEObject Type="Embed" ProgID="Equation.DSMT4" ShapeID="_x0000_i1148" DrawAspect="Content" ObjectID="_1632502943" r:id="rId264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  <w:r w:rsidRPr="004F46E5">
              <w:rPr>
                <w:rFonts w:ascii="Varppada" w:hAnsi="Varppada"/>
                <w:szCs w:val="24"/>
              </w:rPr>
              <w:tab/>
            </w:r>
            <w:r w:rsidRPr="005D4FD1">
              <w:rPr>
                <w:rFonts w:ascii="Varppada" w:hAnsi="Varppada"/>
                <w:b/>
                <w:color w:val="0000FF"/>
                <w:szCs w:val="24"/>
              </w:rPr>
              <w:t>D.</w:t>
            </w:r>
            <w:r w:rsidRPr="004F46E5">
              <w:rPr>
                <w:rFonts w:ascii="Varppada" w:hAnsi="Varppada"/>
                <w:color w:val="0000FF"/>
                <w:szCs w:val="24"/>
              </w:rPr>
              <w:t xml:space="preserve"> </w:t>
            </w:r>
            <w:r w:rsidRPr="00D85D32">
              <w:rPr>
                <w:rFonts w:ascii="Varppada" w:hAnsi="Varppada"/>
                <w:noProof/>
                <w:position w:val="-14"/>
                <w:szCs w:val="24"/>
              </w:rPr>
              <w:object w:dxaOrig="1340" w:dyaOrig="440">
                <v:shape id="_x0000_i1149" type="#_x0000_t75" style="width:67pt;height:21.9pt" o:ole="">
                  <v:imagedata r:id="rId265" o:title=""/>
                </v:shape>
                <o:OLEObject Type="Embed" ProgID="Equation.DSMT4" ShapeID="_x0000_i1149" DrawAspect="Content" ObjectID="_1632502944" r:id="rId266"/>
              </w:object>
            </w:r>
            <w:r w:rsidRPr="004F46E5">
              <w:rPr>
                <w:rFonts w:ascii="Varppada" w:hAnsi="Varppada"/>
                <w:color w:val="000000" w:themeColor="text1"/>
                <w:szCs w:val="24"/>
              </w:rPr>
              <w:t>.</w:t>
            </w:r>
          </w:p>
          <w:p w:rsidR="00512EF4" w:rsidRPr="004F46E5" w:rsidRDefault="00512EF4" w:rsidP="00D85D32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Varada" w:hAnsi="Varada"/>
                <w:b/>
                <w:color w:val="FF0000"/>
                <w:szCs w:val="24"/>
                <w:lang w:val="fr-FR"/>
              </w:rPr>
            </w:pPr>
          </w:p>
        </w:tc>
      </w:tr>
    </w:tbl>
    <w:p w:rsidR="00512EF4" w:rsidRPr="004F46E5" w:rsidRDefault="00512EF4" w:rsidP="00512EF4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512EF4" w:rsidRPr="004F46E5" w:rsidTr="000D347A">
        <w:trPr>
          <w:trHeight w:val="583"/>
        </w:trPr>
        <w:tc>
          <w:tcPr>
            <w:tcW w:w="5812" w:type="dxa"/>
          </w:tcPr>
          <w:p w:rsidR="00512EF4" w:rsidRPr="004F46E5" w:rsidRDefault="00512EF4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E53A11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Tư duy</w:t>
            </w:r>
            <w:r w:rsidR="00E53A11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.</w:t>
            </w:r>
          </w:p>
          <w:p w:rsidR="00512EF4" w:rsidRPr="004F46E5" w:rsidRDefault="00512EF4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512EF4" w:rsidRDefault="007E6E9F" w:rsidP="007E6E9F">
            <w:pPr>
              <w:spacing w:line="276" w:lineRule="auto"/>
              <w:rPr>
                <w:rFonts w:ascii="Varppada" w:hAnsi="Varppada"/>
              </w:rPr>
            </w:pPr>
            <w:r w:rsidRPr="007E6E9F">
              <w:rPr>
                <w:rFonts w:ascii="Varppada" w:hAnsi="Varppada"/>
              </w:rPr>
              <w:t>Nhập thương VT chia VP, so sánh kết quả nhận được với 1.</w:t>
            </w:r>
          </w:p>
          <w:p w:rsidR="007E6E9F" w:rsidRPr="004F46E5" w:rsidRDefault="007E6E9F" w:rsidP="007E6E9F">
            <w:pPr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03C17E67" wp14:editId="311AF39C">
                  <wp:extent cx="2000250" cy="704850"/>
                  <wp:effectExtent l="0" t="0" r="0" b="0"/>
                  <wp:docPr id="23" name="Ảnh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16" w:type="dxa"/>
          </w:tcPr>
          <w:p w:rsidR="00512EF4" w:rsidRPr="004F46E5" w:rsidRDefault="00512EF4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512EF4" w:rsidRPr="00A63BA7" w:rsidRDefault="00A63BA7" w:rsidP="00A63BA7">
            <w:pPr>
              <w:pStyle w:val="oncaDanhsch"/>
              <w:numPr>
                <w:ilvl w:val="0"/>
                <w:numId w:val="38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eastAsiaTheme="minorHAnsi" w:hAnsi="Varppada" w:cstheme="minorBidi"/>
                <w:szCs w:val="22"/>
              </w:rPr>
            </w:pPr>
            <w:r>
              <w:rPr>
                <w:rFonts w:ascii="Varppada" w:eastAsiaTheme="minorHAnsi" w:hAnsi="Varppada" w:cstheme="minorBidi"/>
                <w:szCs w:val="22"/>
              </w:rPr>
              <w:t>V</w:t>
            </w:r>
            <w:r w:rsidR="007E6E9F" w:rsidRPr="00A63BA7">
              <w:rPr>
                <w:rFonts w:ascii="Varppada" w:eastAsiaTheme="minorHAnsi" w:hAnsi="Varppada" w:cstheme="minorBidi"/>
                <w:szCs w:val="22"/>
              </w:rPr>
              <w:t>iết rõ từng giá trị của chữ</w:t>
            </w:r>
            <w:r>
              <w:rPr>
                <w:rFonts w:ascii="Varppada" w:eastAsiaTheme="minorHAnsi" w:hAnsi="Varppada" w:cstheme="minorBidi"/>
                <w:szCs w:val="22"/>
              </w:rPr>
              <w:t xml:space="preserve"> tr</w:t>
            </w:r>
            <w:r w:rsidRPr="00A63BA7">
              <w:rPr>
                <w:rFonts w:ascii="Varppada" w:eastAsiaTheme="minorHAnsi" w:hAnsi="Varppada" w:cstheme="minorBidi"/>
                <w:szCs w:val="22"/>
              </w:rPr>
              <w:t>ánh</w:t>
            </w:r>
            <w:r>
              <w:rPr>
                <w:rFonts w:ascii="Varppada" w:eastAsiaTheme="minorHAnsi" w:hAnsi="Varppada" w:cstheme="minorBidi"/>
                <w:szCs w:val="22"/>
              </w:rPr>
              <w:t xml:space="preserve"> nh</w:t>
            </w:r>
            <w:r w:rsidRPr="00A63BA7">
              <w:t>ầm</w:t>
            </w:r>
            <w:r>
              <w:t xml:space="preserve"> l</w:t>
            </w:r>
            <w:r w:rsidRPr="00A63BA7">
              <w:t>ẫn</w:t>
            </w:r>
            <w:r w:rsidR="007E6E9F" w:rsidRPr="00A63BA7">
              <w:rPr>
                <w:rFonts w:ascii="Varppada" w:eastAsiaTheme="minorHAnsi" w:hAnsi="Varppada" w:cstheme="minorBidi"/>
                <w:szCs w:val="22"/>
              </w:rPr>
              <w:t>.</w:t>
            </w:r>
          </w:p>
          <w:p w:rsidR="007E6E9F" w:rsidRPr="00A63BA7" w:rsidRDefault="007E6E9F" w:rsidP="00A63BA7">
            <w:pPr>
              <w:pStyle w:val="oncaDanhsch"/>
              <w:numPr>
                <w:ilvl w:val="0"/>
                <w:numId w:val="38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eastAsiaTheme="minorHAnsi" w:hAnsi="Varppada" w:cstheme="minorBidi"/>
                <w:szCs w:val="22"/>
              </w:rPr>
            </w:pPr>
            <w:r w:rsidRPr="00A63BA7">
              <w:rPr>
                <w:rFonts w:ascii="Varppada" w:eastAsiaTheme="minorHAnsi" w:hAnsi="Varppada" w:cstheme="minorBidi"/>
                <w:szCs w:val="22"/>
              </w:rPr>
              <w:t>Thay thế</w:t>
            </w:r>
            <w:r w:rsidR="00A63BA7" w:rsidRPr="00A63BA7">
              <w:rPr>
                <w:rFonts w:ascii="Varppada" w:eastAsiaTheme="minorHAnsi" w:hAnsi="Varppada" w:cstheme="minorBidi"/>
                <w:szCs w:val="22"/>
              </w:rPr>
              <w:t xml:space="preserve"> linh h</w:t>
            </w:r>
            <w:r w:rsidRPr="00A63BA7">
              <w:rPr>
                <w:rFonts w:ascii="Varppada" w:eastAsiaTheme="minorHAnsi" w:hAnsi="Varppada" w:cstheme="minorBidi"/>
                <w:szCs w:val="22"/>
              </w:rPr>
              <w:t xml:space="preserve">oạt </w:t>
            </w:r>
            <w:r w:rsidR="00A63BA7" w:rsidRPr="00A63BA7">
              <w:rPr>
                <w:rFonts w:ascii="Varppada" w:eastAsiaTheme="minorHAnsi" w:hAnsi="Varppada" w:cstheme="minorBidi"/>
                <w:szCs w:val="22"/>
              </w:rPr>
              <w:t>dấu phần và phép chia.</w:t>
            </w:r>
          </w:p>
          <w:p w:rsidR="00956BC1" w:rsidRPr="004F46E5" w:rsidRDefault="00956BC1" w:rsidP="00956BC1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  <w:p w:rsidR="00512EF4" w:rsidRPr="004F46E5" w:rsidRDefault="00512EF4" w:rsidP="00D85D32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512EF4" w:rsidRPr="004F46E5" w:rsidRDefault="00512EF4" w:rsidP="00512EF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szCs w:val="24"/>
          <w:lang w:val="fr-FR"/>
        </w:rPr>
      </w:pPr>
    </w:p>
    <w:p w:rsidR="00512EF4" w:rsidRPr="004F46E5" w:rsidRDefault="00512EF4" w:rsidP="00512EF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szCs w:val="24"/>
          <w:lang w:val="fr-FR"/>
        </w:rPr>
      </w:pP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512EF4" w:rsidRPr="004F46E5" w:rsidTr="000D347A">
        <w:trPr>
          <w:trHeight w:val="836"/>
        </w:trPr>
        <w:tc>
          <w:tcPr>
            <w:tcW w:w="10654" w:type="dxa"/>
          </w:tcPr>
          <w:p w:rsidR="000B528F" w:rsidRDefault="00512EF4" w:rsidP="000B528F">
            <w:pPr>
              <w:tabs>
                <w:tab w:val="left" w:pos="992"/>
              </w:tabs>
              <w:spacing w:line="276" w:lineRule="auto"/>
              <w:jc w:val="both"/>
              <w:rPr>
                <w:rFonts w:ascii="Varppada" w:eastAsia="Calibri" w:hAnsi="Varppada"/>
                <w:szCs w:val="24"/>
              </w:rPr>
            </w:pP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 xml:space="preserve">Câu </w:t>
            </w:r>
            <w:r w:rsidR="00C155B9"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8</w:t>
            </w: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:</w:t>
            </w:r>
            <w:r w:rsidRPr="004F46E5">
              <w:rPr>
                <w:rFonts w:ascii="Varppada" w:eastAsia="Calibri" w:hAnsi="Varppada"/>
                <w:b/>
                <w:color w:val="FF00FF"/>
                <w:szCs w:val="24"/>
              </w:rPr>
              <w:t xml:space="preserve"> </w:t>
            </w:r>
            <w:r w:rsidRPr="004F46E5">
              <w:rPr>
                <w:rFonts w:ascii="Varppada" w:eastAsia="Calibri" w:hAnsi="Varppada"/>
                <w:color w:val="FF00FF"/>
                <w:szCs w:val="24"/>
              </w:rPr>
              <w:t xml:space="preserve"> </w:t>
            </w:r>
            <w:r w:rsidR="006D0D99" w:rsidRPr="006D0D99">
              <w:rPr>
                <w:rFonts w:ascii="Varppada" w:eastAsia="Calibri" w:hAnsi="Varppada"/>
                <w:szCs w:val="24"/>
              </w:rPr>
              <w:t xml:space="preserve">Cho số thực </w:t>
            </w:r>
            <w:r w:rsidR="006D0D99" w:rsidRPr="006D0D99">
              <w:rPr>
                <w:position w:val="-6"/>
                <w:szCs w:val="24"/>
              </w:rPr>
              <w:object w:dxaOrig="520" w:dyaOrig="279">
                <v:shape id="_x0000_i1161" type="#_x0000_t75" style="width:25.65pt;height:14.4pt" o:ole="">
                  <v:imagedata r:id="rId268" o:title=""/>
                </v:shape>
                <o:OLEObject Type="Embed" ProgID="Equation.DSMT4" ShapeID="_x0000_i1161" DrawAspect="Content" ObjectID="_1632502945" r:id="rId269"/>
              </w:object>
            </w:r>
            <w:r w:rsidR="006D0D99">
              <w:rPr>
                <w:szCs w:val="24"/>
              </w:rPr>
              <w:t xml:space="preserve">, </w:t>
            </w:r>
            <w:r w:rsidR="006D0D99" w:rsidRPr="006D0D99">
              <w:rPr>
                <w:rFonts w:ascii="Varppada" w:eastAsia="Calibri" w:hAnsi="Varppada"/>
                <w:szCs w:val="24"/>
              </w:rPr>
              <w:t>mệnh đề nào dưới đây đúng?</w:t>
            </w:r>
          </w:p>
          <w:p w:rsidR="00512EF4" w:rsidRPr="004F46E5" w:rsidRDefault="00512EF4" w:rsidP="000B528F">
            <w:pPr>
              <w:tabs>
                <w:tab w:val="left" w:pos="992"/>
                <w:tab w:val="left" w:pos="3402"/>
                <w:tab w:val="left" w:pos="5670"/>
              </w:tabs>
              <w:spacing w:line="276" w:lineRule="auto"/>
              <w:ind w:left="709"/>
              <w:jc w:val="both"/>
              <w:rPr>
                <w:szCs w:val="24"/>
              </w:rPr>
            </w:pPr>
            <w:r w:rsidRPr="004F46E5">
              <w:rPr>
                <w:b/>
                <w:color w:val="0000FF"/>
                <w:szCs w:val="24"/>
              </w:rPr>
              <w:lastRenderedPageBreak/>
              <w:t xml:space="preserve">A. </w:t>
            </w:r>
            <w:r w:rsidR="001468DB" w:rsidRPr="001468DB">
              <w:rPr>
                <w:b/>
                <w:color w:val="0000FF"/>
                <w:position w:val="-24"/>
                <w:szCs w:val="24"/>
              </w:rPr>
              <w:object w:dxaOrig="840" w:dyaOrig="700">
                <v:shape id="_x0000_i1162" type="#_x0000_t75" style="width:41.95pt;height:35.7pt" o:ole="">
                  <v:imagedata r:id="rId270" o:title=""/>
                </v:shape>
                <o:OLEObject Type="Embed" ProgID="Equation.DSMT4" ShapeID="_x0000_i1162" DrawAspect="Content" ObjectID="_1632502946" r:id="rId271"/>
              </w:object>
            </w:r>
            <w:r w:rsidRPr="004F46E5">
              <w:rPr>
                <w:szCs w:val="24"/>
              </w:rPr>
              <w:t xml:space="preserve">. </w:t>
            </w:r>
            <w:r w:rsidRPr="004F46E5">
              <w:rPr>
                <w:szCs w:val="24"/>
              </w:rPr>
              <w:tab/>
            </w:r>
            <w:r w:rsidRPr="004F46E5">
              <w:rPr>
                <w:b/>
                <w:color w:val="0000FF"/>
                <w:szCs w:val="24"/>
              </w:rPr>
              <w:t xml:space="preserve">B. </w:t>
            </w:r>
            <w:r w:rsidR="001468DB" w:rsidRPr="001468DB">
              <w:rPr>
                <w:b/>
                <w:color w:val="0000FF"/>
                <w:position w:val="-24"/>
                <w:szCs w:val="24"/>
              </w:rPr>
              <w:object w:dxaOrig="1260" w:dyaOrig="620">
                <v:shape id="_x0000_i1163" type="#_x0000_t75" style="width:61.35pt;height:30.7pt" o:ole="">
                  <v:imagedata r:id="rId272" o:title=""/>
                </v:shape>
                <o:OLEObject Type="Embed" ProgID="Equation.DSMT4" ShapeID="_x0000_i1163" DrawAspect="Content" ObjectID="_1632502947" r:id="rId273"/>
              </w:object>
            </w:r>
            <w:r w:rsidRPr="004F46E5">
              <w:rPr>
                <w:szCs w:val="24"/>
              </w:rPr>
              <w:t xml:space="preserve">. </w:t>
            </w:r>
            <w:r w:rsidR="000B528F">
              <w:rPr>
                <w:szCs w:val="24"/>
              </w:rPr>
              <w:t xml:space="preserve">             </w:t>
            </w:r>
            <w:r w:rsidRPr="00F1387E">
              <w:rPr>
                <w:b/>
                <w:color w:val="0000FF"/>
                <w:szCs w:val="24"/>
              </w:rPr>
              <w:t>C</w:t>
            </w:r>
            <w:r w:rsidRPr="004F46E5">
              <w:rPr>
                <w:b/>
                <w:color w:val="0000FF"/>
                <w:szCs w:val="24"/>
              </w:rPr>
              <w:t xml:space="preserve">. </w:t>
            </w:r>
            <w:r w:rsidR="001468DB" w:rsidRPr="001468DB">
              <w:rPr>
                <w:b/>
                <w:color w:val="0000FF"/>
                <w:position w:val="-26"/>
                <w:szCs w:val="24"/>
              </w:rPr>
              <w:object w:dxaOrig="1100" w:dyaOrig="639">
                <v:shape id="_x0000_i1164" type="#_x0000_t75" style="width:55.1pt;height:32.55pt" o:ole="">
                  <v:imagedata r:id="rId274" o:title=""/>
                </v:shape>
                <o:OLEObject Type="Embed" ProgID="Equation.DSMT4" ShapeID="_x0000_i1164" DrawAspect="Content" ObjectID="_1632502948" r:id="rId275"/>
              </w:object>
            </w:r>
            <w:r w:rsidRPr="004F46E5">
              <w:rPr>
                <w:szCs w:val="24"/>
              </w:rPr>
              <w:t xml:space="preserve">. </w:t>
            </w:r>
            <w:r w:rsidRPr="004F46E5">
              <w:rPr>
                <w:szCs w:val="24"/>
              </w:rPr>
              <w:tab/>
            </w:r>
            <w:r w:rsidRPr="004F46E5">
              <w:rPr>
                <w:szCs w:val="24"/>
              </w:rPr>
              <w:tab/>
            </w:r>
            <w:r w:rsidRPr="004F46E5">
              <w:rPr>
                <w:b/>
                <w:color w:val="0000FF"/>
                <w:szCs w:val="24"/>
              </w:rPr>
              <w:t xml:space="preserve">D. </w:t>
            </w:r>
            <w:r w:rsidR="001468DB" w:rsidRPr="001468DB">
              <w:rPr>
                <w:b/>
                <w:color w:val="0000FF"/>
                <w:position w:val="-8"/>
                <w:szCs w:val="24"/>
              </w:rPr>
              <w:object w:dxaOrig="859" w:dyaOrig="499">
                <v:shape id="_x0000_i1165" type="#_x0000_t75" style="width:41.95pt;height:24.4pt" o:ole="">
                  <v:imagedata r:id="rId276" o:title=""/>
                </v:shape>
                <o:OLEObject Type="Embed" ProgID="Equation.DSMT4" ShapeID="_x0000_i1165" DrawAspect="Content" ObjectID="_1632502949" r:id="rId277"/>
              </w:object>
            </w:r>
            <w:r w:rsidRPr="004F46E5">
              <w:rPr>
                <w:szCs w:val="24"/>
              </w:rPr>
              <w:t xml:space="preserve">. </w:t>
            </w:r>
          </w:p>
          <w:p w:rsidR="00512EF4" w:rsidRPr="004F46E5" w:rsidRDefault="00512EF4" w:rsidP="000D347A">
            <w:pPr>
              <w:ind w:left="992" w:hanging="32"/>
              <w:rPr>
                <w:rFonts w:ascii="Varada" w:hAnsi="Varada"/>
                <w:b/>
                <w:color w:val="FF0000"/>
                <w:szCs w:val="24"/>
                <w:lang w:val="fr-FR"/>
              </w:rPr>
            </w:pPr>
          </w:p>
        </w:tc>
      </w:tr>
    </w:tbl>
    <w:p w:rsidR="00512EF4" w:rsidRPr="004F46E5" w:rsidRDefault="00512EF4" w:rsidP="00512EF4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lastRenderedPageBreak/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512EF4" w:rsidRPr="004F46E5" w:rsidTr="00F1387E">
        <w:trPr>
          <w:trHeight w:val="1344"/>
        </w:trPr>
        <w:tc>
          <w:tcPr>
            <w:tcW w:w="5812" w:type="dxa"/>
          </w:tcPr>
          <w:p w:rsidR="00512EF4" w:rsidRPr="004F46E5" w:rsidRDefault="00512EF4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E53A11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Tư duy</w:t>
            </w:r>
            <w:r w:rsidR="00E53A11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.</w:t>
            </w:r>
          </w:p>
          <w:p w:rsidR="00512EF4" w:rsidRPr="004F46E5" w:rsidRDefault="000B528F" w:rsidP="00674C18">
            <w:pPr>
              <w:ind w:left="171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552883">
              <w:rPr>
                <w:rFonts w:ascii="Varada" w:eastAsia="Times New Roman" w:hAnsi="Varada" w:cs="Times New Roman"/>
                <w:color w:val="000000" w:themeColor="text1"/>
                <w:szCs w:val="24"/>
                <w:lang w:val="fr-FR"/>
              </w:rPr>
              <w:t>Nhập BT vào MTCT kiểm tra đối chiếu kết quả</w:t>
            </w:r>
          </w:p>
        </w:tc>
        <w:tc>
          <w:tcPr>
            <w:tcW w:w="4516" w:type="dxa"/>
          </w:tcPr>
          <w:p w:rsidR="00512EF4" w:rsidRPr="004F46E5" w:rsidRDefault="00512EF4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956BC1" w:rsidRPr="000B528F" w:rsidRDefault="000B528F" w:rsidP="000B528F">
            <w:pPr>
              <w:pStyle w:val="oncaDanhsch"/>
              <w:numPr>
                <w:ilvl w:val="0"/>
                <w:numId w:val="39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0B528F">
              <w:rPr>
                <w:rFonts w:ascii="Varada" w:hAnsi="Varada"/>
                <w:color w:val="000000" w:themeColor="text1"/>
                <w:lang w:val="fr-FR"/>
              </w:rPr>
              <w:t>Khi gặp số mũ lớn (hàng trăm, hàng nghìn) ta chỉ ước lượng theo độ chênh lệch.</w:t>
            </w:r>
          </w:p>
          <w:p w:rsidR="00512EF4" w:rsidRPr="000B528F" w:rsidRDefault="000B528F" w:rsidP="000D347A">
            <w:pPr>
              <w:pStyle w:val="oncaDanhsch"/>
              <w:numPr>
                <w:ilvl w:val="0"/>
                <w:numId w:val="39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0B528F">
              <w:rPr>
                <w:rFonts w:ascii="Varada" w:hAnsi="Varada"/>
                <w:color w:val="000000" w:themeColor="text1"/>
                <w:lang w:val="fr-FR"/>
              </w:rPr>
              <w:t>Nên nh</w:t>
            </w:r>
            <w:r w:rsidRPr="000B528F">
              <w:t>ập</w:t>
            </w:r>
            <w:r>
              <w:t xml:space="preserve"> d</w:t>
            </w:r>
            <w:r w:rsidRPr="000B528F">
              <w:t>ạng</w:t>
            </w:r>
            <w:r>
              <w:t xml:space="preserve"> th</w:t>
            </w:r>
            <w:r w:rsidRPr="000B528F">
              <w:t>ươ</w:t>
            </w:r>
            <w:r>
              <w:t>ng.</w:t>
            </w:r>
          </w:p>
          <w:p w:rsidR="00512EF4" w:rsidRPr="004F46E5" w:rsidRDefault="00512EF4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</w:tr>
    </w:tbl>
    <w:p w:rsidR="00512EF4" w:rsidRPr="004F46E5" w:rsidRDefault="00512EF4" w:rsidP="00512EF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Varada" w:hAnsi="Varada"/>
          <w:b/>
          <w:color w:val="0000CC"/>
          <w:szCs w:val="24"/>
          <w:lang w:val="fr-FR"/>
        </w:rPr>
      </w:pP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512EF4" w:rsidRPr="004F46E5" w:rsidTr="000D347A">
        <w:trPr>
          <w:trHeight w:val="836"/>
        </w:trPr>
        <w:tc>
          <w:tcPr>
            <w:tcW w:w="10654" w:type="dxa"/>
          </w:tcPr>
          <w:p w:rsidR="00512EF4" w:rsidRPr="004F46E5" w:rsidRDefault="00512EF4" w:rsidP="00F1387E">
            <w:pPr>
              <w:pStyle w:val="oncaDanhsch"/>
              <w:tabs>
                <w:tab w:val="left" w:pos="992"/>
              </w:tabs>
              <w:spacing w:before="120"/>
              <w:ind w:left="992" w:hanging="992"/>
              <w:rPr>
                <w:rFonts w:ascii="Varppada" w:eastAsia="Calibri" w:hAnsi="Varppada"/>
                <w:b/>
                <w:color w:val="0000FF"/>
              </w:rPr>
            </w:pPr>
            <w:r w:rsidRPr="004F46E5">
              <w:rPr>
                <w:rFonts w:ascii="Varada" w:hAnsi="Varada"/>
                <w:b/>
                <w:color w:val="0000FF"/>
                <w:lang w:val="fr-FR"/>
              </w:rPr>
              <w:t xml:space="preserve">Câu </w:t>
            </w:r>
            <w:r w:rsidR="00C155B9" w:rsidRPr="004F46E5">
              <w:rPr>
                <w:rFonts w:ascii="Varada" w:hAnsi="Varada"/>
                <w:b/>
                <w:color w:val="0000FF"/>
                <w:lang w:val="fr-FR"/>
              </w:rPr>
              <w:t>9</w:t>
            </w:r>
            <w:r w:rsidRPr="004F46E5">
              <w:rPr>
                <w:rFonts w:ascii="Varada" w:hAnsi="Varada"/>
                <w:b/>
                <w:color w:val="0000FF"/>
                <w:lang w:val="fr-FR"/>
              </w:rPr>
              <w:t>:</w:t>
            </w:r>
            <w:r w:rsidRPr="004F46E5">
              <w:rPr>
                <w:rFonts w:ascii="Varppada" w:eastAsia="Calibri" w:hAnsi="Varppada"/>
                <w:b/>
                <w:color w:val="FF00FF"/>
              </w:rPr>
              <w:t xml:space="preserve"> </w:t>
            </w:r>
            <w:r w:rsidRPr="004F46E5">
              <w:rPr>
                <w:rFonts w:ascii="Varppada" w:eastAsia="Calibri" w:hAnsi="Varppada"/>
                <w:color w:val="FF00FF"/>
              </w:rPr>
              <w:t xml:space="preserve"> </w:t>
            </w:r>
            <w:r w:rsidRPr="004F46E5">
              <w:rPr>
                <w:rFonts w:ascii="Varada" w:hAnsi="Varada"/>
                <w:b/>
                <w:color w:val="0000FF"/>
                <w:lang w:val="fr-FR"/>
              </w:rPr>
              <w:t xml:space="preserve">  </w:t>
            </w:r>
            <w:r w:rsidR="00F1387E">
              <w:rPr>
                <w:rFonts w:ascii="Varppada" w:eastAsia="Calibri" w:hAnsi="Varppada"/>
                <w:lang w:val="fr-FR"/>
              </w:rPr>
              <w:t>X</w:t>
            </w:r>
            <w:r w:rsidR="00F1387E" w:rsidRPr="00F1387E">
              <w:rPr>
                <w:rFonts w:ascii="Varppada" w:eastAsia="Calibri" w:hAnsi="Varppada"/>
                <w:lang w:val="fr-FR"/>
              </w:rPr>
              <w:t>ét</w:t>
            </w:r>
            <w:r w:rsidR="00F1387E">
              <w:rPr>
                <w:rFonts w:ascii="Varppada" w:eastAsia="Calibri" w:hAnsi="Varppada"/>
                <w:lang w:val="fr-FR"/>
              </w:rPr>
              <w:t xml:space="preserve"> </w:t>
            </w:r>
            <w:r w:rsidR="00F1387E" w:rsidRPr="004F46E5">
              <w:rPr>
                <w:rFonts w:ascii="Varppada" w:hAnsi="Varppada"/>
                <w:position w:val="-10"/>
              </w:rPr>
              <w:object w:dxaOrig="400" w:dyaOrig="320">
                <v:shape id="_x0000_i1150" type="#_x0000_t75" style="width:20.05pt;height:16.3pt" o:ole="">
                  <v:imagedata r:id="rId278" o:title=""/>
                </v:shape>
                <o:OLEObject Type="Embed" ProgID="Equation.DSMT4" ShapeID="_x0000_i1150" DrawAspect="Content" ObjectID="_1632502950" r:id="rId279"/>
              </w:object>
            </w:r>
            <w:r w:rsidR="00F1387E">
              <w:rPr>
                <w:rFonts w:ascii="Varppada" w:eastAsia="Calibri" w:hAnsi="Varppada"/>
                <w:lang w:val="fr-FR"/>
              </w:rPr>
              <w:t xml:space="preserve"> l</w:t>
            </w:r>
            <w:r w:rsidR="00F1387E" w:rsidRPr="00F1387E">
              <w:rPr>
                <w:rFonts w:ascii="Varppada" w:eastAsia="Calibri" w:hAnsi="Varppada"/>
                <w:lang w:val="fr-FR"/>
              </w:rPr>
              <w:t>à</w:t>
            </w:r>
            <w:r w:rsidR="00F1387E">
              <w:rPr>
                <w:rFonts w:ascii="Varppada" w:eastAsia="Calibri" w:hAnsi="Varppada"/>
                <w:lang w:val="fr-FR"/>
              </w:rPr>
              <w:t xml:space="preserve"> c</w:t>
            </w:r>
            <w:r w:rsidR="00F1387E" w:rsidRPr="00F1387E">
              <w:rPr>
                <w:rFonts w:ascii="Varppada" w:eastAsia="Calibri" w:hAnsi="Varppada"/>
                <w:lang w:val="fr-FR"/>
              </w:rPr>
              <w:t>ác</w:t>
            </w:r>
            <w:r w:rsidR="00F1387E">
              <w:rPr>
                <w:rFonts w:ascii="Varppada" w:eastAsia="Calibri" w:hAnsi="Varppada"/>
                <w:lang w:val="fr-FR"/>
              </w:rPr>
              <w:t xml:space="preserve"> s</w:t>
            </w:r>
            <w:r w:rsidR="00F1387E" w:rsidRPr="00F1387E">
              <w:rPr>
                <w:rFonts w:ascii="Varppada" w:eastAsia="Calibri" w:hAnsi="Varppada"/>
                <w:lang w:val="fr-FR"/>
              </w:rPr>
              <w:t>ố</w:t>
            </w:r>
            <w:r w:rsidR="00F1387E">
              <w:rPr>
                <w:rFonts w:ascii="Varppada" w:eastAsia="Calibri" w:hAnsi="Varppada"/>
                <w:lang w:val="fr-FR"/>
              </w:rPr>
              <w:t xml:space="preserve"> th</w:t>
            </w:r>
            <w:r w:rsidR="00F1387E" w:rsidRPr="00F1387E">
              <w:rPr>
                <w:rFonts w:ascii="Varppada" w:eastAsia="Calibri" w:hAnsi="Varppada"/>
                <w:lang w:val="fr-FR"/>
              </w:rPr>
              <w:t>ự</w:t>
            </w:r>
            <w:r w:rsidR="00F1387E">
              <w:rPr>
                <w:rFonts w:ascii="Varppada" w:eastAsia="Calibri" w:hAnsi="Varppada"/>
                <w:lang w:val="fr-FR"/>
              </w:rPr>
              <w:t>c th</w:t>
            </w:r>
            <w:r w:rsidR="00F1387E" w:rsidRPr="00F1387E">
              <w:rPr>
                <w:rFonts w:ascii="Varppada" w:eastAsia="Calibri" w:hAnsi="Varppada"/>
                <w:lang w:val="fr-FR"/>
              </w:rPr>
              <w:t>ỏa</w:t>
            </w:r>
            <w:r w:rsidR="00F1387E">
              <w:rPr>
                <w:rFonts w:ascii="Varppada" w:eastAsia="Calibri" w:hAnsi="Varppada"/>
                <w:lang w:val="fr-FR"/>
              </w:rPr>
              <w:t xml:space="preserve"> m</w:t>
            </w:r>
            <w:r w:rsidR="00F1387E" w:rsidRPr="00F1387E">
              <w:rPr>
                <w:rFonts w:ascii="Varppada" w:eastAsia="Calibri" w:hAnsi="Varppada"/>
                <w:lang w:val="fr-FR"/>
              </w:rPr>
              <w:t>ãn</w:t>
            </w:r>
            <w:r w:rsidRPr="004F46E5">
              <w:rPr>
                <w:rFonts w:ascii="Varppada" w:eastAsia="Calibri" w:hAnsi="Varppada"/>
                <w:lang w:val="fr-FR"/>
              </w:rPr>
              <w:t xml:space="preserve"> </w:t>
            </w:r>
            <w:r w:rsidR="00F1387E" w:rsidRPr="00F1387E">
              <w:rPr>
                <w:rFonts w:ascii="Varppada" w:eastAsia="Calibri" w:hAnsi="Varppada"/>
                <w:position w:val="-6"/>
                <w:lang w:val="fr-FR"/>
              </w:rPr>
              <w:object w:dxaOrig="680" w:dyaOrig="279">
                <v:shape id="_x0000_i1151" type="#_x0000_t75" style="width:33.8pt;height:13.75pt" o:ole="">
                  <v:imagedata r:id="rId280" o:title=""/>
                </v:shape>
                <o:OLEObject Type="Embed" ProgID="Equation.DSMT4" ShapeID="_x0000_i1151" DrawAspect="Content" ObjectID="_1632502951" r:id="rId281"/>
              </w:object>
            </w:r>
            <w:r w:rsidR="00F1387E">
              <w:rPr>
                <w:rFonts w:ascii="Varppada" w:eastAsia="Calibri" w:hAnsi="Varppada"/>
                <w:lang w:val="fr-FR"/>
              </w:rPr>
              <w:t>. Kh</w:t>
            </w:r>
            <w:r w:rsidR="00F1387E" w:rsidRPr="00F1387E">
              <w:rPr>
                <w:rFonts w:ascii="Varppada" w:eastAsia="Calibri" w:hAnsi="Varppada"/>
                <w:lang w:val="fr-FR"/>
              </w:rPr>
              <w:t>ẳng</w:t>
            </w:r>
            <w:r w:rsidR="00F1387E">
              <w:rPr>
                <w:rFonts w:ascii="Varppada" w:eastAsia="Calibri" w:hAnsi="Varppada"/>
                <w:lang w:val="fr-FR"/>
              </w:rPr>
              <w:t xml:space="preserve"> </w:t>
            </w:r>
            <w:r w:rsidR="00F1387E" w:rsidRPr="00F1387E">
              <w:rPr>
                <w:rFonts w:ascii="Varppada" w:eastAsia="Calibri" w:hAnsi="Varppada"/>
                <w:lang w:val="fr-FR"/>
              </w:rPr>
              <w:t>đị</w:t>
            </w:r>
            <w:r w:rsidR="00F1387E">
              <w:rPr>
                <w:rFonts w:ascii="Varppada" w:eastAsia="Calibri" w:hAnsi="Varppada"/>
                <w:lang w:val="fr-FR"/>
              </w:rPr>
              <w:t>nh n</w:t>
            </w:r>
            <w:r w:rsidR="00F1387E" w:rsidRPr="00F1387E">
              <w:rPr>
                <w:rFonts w:ascii="Varppada" w:eastAsia="Calibri" w:hAnsi="Varppada"/>
                <w:lang w:val="fr-FR"/>
              </w:rPr>
              <w:t>ào</w:t>
            </w:r>
            <w:r w:rsidR="00F1387E">
              <w:rPr>
                <w:rFonts w:ascii="Varppada" w:eastAsia="Calibri" w:hAnsi="Varppada"/>
                <w:lang w:val="fr-FR"/>
              </w:rPr>
              <w:t xml:space="preserve"> sau </w:t>
            </w:r>
            <w:r w:rsidR="00F1387E" w:rsidRPr="00F1387E">
              <w:rPr>
                <w:rFonts w:ascii="Varppada" w:eastAsia="Calibri" w:hAnsi="Varppada"/>
                <w:lang w:val="fr-FR"/>
              </w:rPr>
              <w:t>đâ</w:t>
            </w:r>
            <w:r w:rsidR="00F1387E">
              <w:rPr>
                <w:rFonts w:ascii="Varppada" w:eastAsia="Calibri" w:hAnsi="Varppada"/>
                <w:lang w:val="fr-FR"/>
              </w:rPr>
              <w:t>y sai ?</w:t>
            </w:r>
          </w:p>
          <w:p w:rsidR="00512EF4" w:rsidRPr="004F46E5" w:rsidRDefault="00512EF4" w:rsidP="000D347A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Varppada" w:eastAsia="Calibri" w:hAnsi="Varppada"/>
                <w:szCs w:val="24"/>
              </w:rPr>
            </w:pPr>
            <w:r w:rsidRPr="004F46E5">
              <w:rPr>
                <w:rFonts w:ascii="Varppada" w:eastAsia="Calibri" w:hAnsi="Varppada"/>
                <w:b/>
                <w:color w:val="0000FF"/>
                <w:szCs w:val="24"/>
              </w:rPr>
              <w:t>A.</w:t>
            </w:r>
            <w:r w:rsidRPr="004F46E5">
              <w:rPr>
                <w:rFonts w:ascii="Varppada" w:eastAsia="Calibri" w:hAnsi="Varppada"/>
                <w:color w:val="0000FF"/>
                <w:szCs w:val="24"/>
              </w:rPr>
              <w:t xml:space="preserve"> </w:t>
            </w:r>
            <w:r w:rsidR="00F1387E" w:rsidRPr="004F46E5">
              <w:rPr>
                <w:rFonts w:ascii="Varppada" w:hAnsi="Varppada"/>
                <w:position w:val="-10"/>
              </w:rPr>
              <w:object w:dxaOrig="1340" w:dyaOrig="440">
                <v:shape id="_x0000_i1152" type="#_x0000_t75" style="width:66.35pt;height:22.55pt" o:ole="">
                  <v:imagedata r:id="rId282" o:title=""/>
                </v:shape>
                <o:OLEObject Type="Embed" ProgID="Equation.DSMT4" ShapeID="_x0000_i1152" DrawAspect="Content" ObjectID="_1632502952" r:id="rId283"/>
              </w:object>
            </w:r>
            <w:r w:rsidRPr="004F46E5">
              <w:rPr>
                <w:rFonts w:ascii="Varppada" w:eastAsia="Calibri" w:hAnsi="Varppada"/>
                <w:color w:val="000000"/>
                <w:szCs w:val="24"/>
              </w:rPr>
              <w:t>.</w:t>
            </w:r>
            <w:r w:rsidRPr="004F46E5">
              <w:rPr>
                <w:rFonts w:ascii="Varppada" w:eastAsia="Calibri" w:hAnsi="Varppada"/>
                <w:b/>
                <w:color w:val="0000FF"/>
                <w:szCs w:val="24"/>
              </w:rPr>
              <w:tab/>
              <w:t>B.</w:t>
            </w:r>
            <w:r w:rsidRPr="004F46E5">
              <w:rPr>
                <w:rFonts w:ascii="Varppada" w:eastAsia="Calibri" w:hAnsi="Varppada"/>
                <w:color w:val="0000FF"/>
                <w:szCs w:val="24"/>
              </w:rPr>
              <w:t xml:space="preserve"> </w:t>
            </w:r>
            <w:r w:rsidR="00F1387E" w:rsidRPr="00F1387E">
              <w:rPr>
                <w:rFonts w:ascii="Varppada" w:hAnsi="Varppada"/>
                <w:position w:val="-16"/>
              </w:rPr>
              <w:object w:dxaOrig="1260" w:dyaOrig="520">
                <v:shape id="_x0000_i1153" type="#_x0000_t75" style="width:62.6pt;height:26.3pt" o:ole="">
                  <v:imagedata r:id="rId284" o:title=""/>
                </v:shape>
                <o:OLEObject Type="Embed" ProgID="Equation.DSMT4" ShapeID="_x0000_i1153" DrawAspect="Content" ObjectID="_1632502953" r:id="rId285"/>
              </w:object>
            </w:r>
            <w:r w:rsidRPr="004F46E5">
              <w:rPr>
                <w:rFonts w:ascii="Varppada" w:eastAsia="Calibri" w:hAnsi="Varppada"/>
                <w:color w:val="000000"/>
                <w:szCs w:val="24"/>
              </w:rPr>
              <w:t>.</w:t>
            </w:r>
            <w:r w:rsidRPr="004F46E5">
              <w:rPr>
                <w:rFonts w:ascii="Varppada" w:eastAsia="Calibri" w:hAnsi="Varppada"/>
                <w:b/>
                <w:color w:val="0000FF"/>
                <w:szCs w:val="24"/>
              </w:rPr>
              <w:tab/>
              <w:t>C.</w:t>
            </w:r>
            <w:r w:rsidRPr="004F46E5">
              <w:rPr>
                <w:rFonts w:ascii="Varppada" w:eastAsia="Calibri" w:hAnsi="Varppada"/>
                <w:color w:val="0000FF"/>
                <w:szCs w:val="24"/>
              </w:rPr>
              <w:t xml:space="preserve"> </w:t>
            </w:r>
            <w:r w:rsidR="00F1387E" w:rsidRPr="00F1387E">
              <w:rPr>
                <w:rFonts w:ascii="Varppada" w:hAnsi="Varppada"/>
                <w:position w:val="-14"/>
              </w:rPr>
              <w:object w:dxaOrig="1260" w:dyaOrig="520">
                <v:shape id="_x0000_i1154" type="#_x0000_t75" style="width:62.6pt;height:26.3pt" o:ole="">
                  <v:imagedata r:id="rId286" o:title=""/>
                </v:shape>
                <o:OLEObject Type="Embed" ProgID="Equation.DSMT4" ShapeID="_x0000_i1154" DrawAspect="Content" ObjectID="_1632502954" r:id="rId287"/>
              </w:object>
            </w:r>
            <w:r w:rsidRPr="004F46E5">
              <w:rPr>
                <w:rFonts w:ascii="Varppada" w:eastAsia="Calibri" w:hAnsi="Varppada"/>
                <w:color w:val="000000"/>
                <w:szCs w:val="24"/>
              </w:rPr>
              <w:t>.</w:t>
            </w:r>
            <w:r w:rsidRPr="004F46E5">
              <w:rPr>
                <w:rFonts w:ascii="Varppada" w:eastAsia="Calibri" w:hAnsi="Varppada"/>
                <w:szCs w:val="24"/>
              </w:rPr>
              <w:tab/>
            </w:r>
            <w:r w:rsidRPr="004F46E5">
              <w:rPr>
                <w:rFonts w:ascii="Varppada" w:eastAsia="Calibri" w:hAnsi="Varppada"/>
                <w:b/>
                <w:color w:val="FF0000"/>
                <w:szCs w:val="24"/>
                <w:u w:val="single"/>
              </w:rPr>
              <w:t>D</w:t>
            </w:r>
            <w:r w:rsidRPr="004F46E5">
              <w:rPr>
                <w:rFonts w:ascii="Varppada" w:eastAsia="Calibri" w:hAnsi="Varppada"/>
                <w:b/>
                <w:color w:val="0000FF"/>
                <w:szCs w:val="24"/>
                <w:u w:val="single"/>
              </w:rPr>
              <w:t>.</w:t>
            </w:r>
            <w:r w:rsidRPr="004F46E5">
              <w:rPr>
                <w:rFonts w:ascii="Varppada" w:eastAsia="Calibri" w:hAnsi="Varppada"/>
                <w:color w:val="0000FF"/>
                <w:szCs w:val="24"/>
              </w:rPr>
              <w:t xml:space="preserve"> </w:t>
            </w:r>
            <w:r w:rsidR="00F1387E" w:rsidRPr="00F1387E">
              <w:rPr>
                <w:rFonts w:ascii="Varppada" w:hAnsi="Varppada"/>
                <w:position w:val="-8"/>
              </w:rPr>
              <w:object w:dxaOrig="1380" w:dyaOrig="360">
                <v:shape id="_x0000_i1155" type="#_x0000_t75" style="width:68.25pt;height:18.15pt" o:ole="">
                  <v:imagedata r:id="rId288" o:title=""/>
                </v:shape>
                <o:OLEObject Type="Embed" ProgID="Equation.DSMT4" ShapeID="_x0000_i1155" DrawAspect="Content" ObjectID="_1632502955" r:id="rId289"/>
              </w:object>
            </w:r>
            <w:r w:rsidRPr="004F46E5">
              <w:rPr>
                <w:rFonts w:ascii="Varppada" w:eastAsia="Calibri" w:hAnsi="Varppada"/>
                <w:color w:val="000000"/>
                <w:szCs w:val="24"/>
              </w:rPr>
              <w:t>.</w:t>
            </w:r>
          </w:p>
          <w:p w:rsidR="00512EF4" w:rsidRPr="004F46E5" w:rsidRDefault="00512EF4" w:rsidP="000D347A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szCs w:val="24"/>
                <w:lang w:val="fr-FR"/>
              </w:rPr>
            </w:pPr>
          </w:p>
        </w:tc>
      </w:tr>
    </w:tbl>
    <w:p w:rsidR="00512EF4" w:rsidRPr="004F46E5" w:rsidRDefault="00512EF4" w:rsidP="00512EF4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  <w:r w:rsidRPr="004F46E5">
        <w:rPr>
          <w:rFonts w:ascii="Varada" w:hAnsi="Varada"/>
          <w:b/>
          <w:color w:val="FF0000"/>
          <w:szCs w:val="24"/>
          <w:lang w:val="fr-FR"/>
        </w:rPr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512EF4" w:rsidRPr="004F46E5" w:rsidTr="000D347A">
        <w:trPr>
          <w:trHeight w:val="583"/>
        </w:trPr>
        <w:tc>
          <w:tcPr>
            <w:tcW w:w="5812" w:type="dxa"/>
          </w:tcPr>
          <w:p w:rsidR="00512EF4" w:rsidRPr="004F46E5" w:rsidRDefault="00512EF4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E53A11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Tư duy</w:t>
            </w:r>
            <w:r w:rsidR="00E53A11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</w:t>
            </w:r>
            <w:r w:rsidR="00E53A11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kết hợp casio</w:t>
            </w:r>
            <w:r w:rsidR="00E53A11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.</w:t>
            </w:r>
          </w:p>
          <w:p w:rsidR="00512EF4" w:rsidRPr="004F46E5" w:rsidRDefault="000B528F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0B528F">
              <w:rPr>
                <w:rFonts w:ascii="Varppada" w:eastAsia="Calibri" w:hAnsi="Varppada" w:cs="Times New Roman"/>
                <w:szCs w:val="24"/>
                <w:lang w:val="fr-FR"/>
              </w:rPr>
              <w:t>Vì</w:t>
            </w:r>
            <w:r>
              <w:t xml:space="preserve"> </w:t>
            </w:r>
            <w:r w:rsidRPr="00F1387E">
              <w:rPr>
                <w:rFonts w:ascii="Varppada" w:eastAsia="Calibri" w:hAnsi="Varppada"/>
                <w:position w:val="-6"/>
                <w:lang w:val="fr-FR"/>
              </w:rPr>
              <w:object w:dxaOrig="680" w:dyaOrig="279">
                <v:shape id="_x0000_i1166" type="#_x0000_t75" style="width:33.8pt;height:13.75pt" o:ole="">
                  <v:imagedata r:id="rId280" o:title=""/>
                </v:shape>
                <o:OLEObject Type="Embed" ProgID="Equation.DSMT4" ShapeID="_x0000_i1166" DrawAspect="Content" ObjectID="_1632502956" r:id="rId290"/>
              </w:object>
            </w:r>
            <w:r w:rsidRPr="000B528F">
              <w:rPr>
                <w:rFonts w:ascii="Varppada" w:eastAsia="Calibri" w:hAnsi="Varppada" w:cs="Times New Roman"/>
                <w:szCs w:val="24"/>
                <w:lang w:val="fr-FR"/>
              </w:rPr>
              <w:t>nên ta nghi ngờ phương án</w:t>
            </w:r>
            <w:r>
              <w:rPr>
                <w:rFonts w:ascii="Varada" w:hAnsi="Varada"/>
                <w:b/>
                <w:color w:val="0000CC"/>
                <w:szCs w:val="24"/>
                <w:lang w:val="fr-FR"/>
              </w:rPr>
              <w:t xml:space="preserve"> D. </w:t>
            </w:r>
            <w:r w:rsidRPr="000B528F">
              <w:rPr>
                <w:rFonts w:ascii="Varppada" w:eastAsia="Calibri" w:hAnsi="Varppada" w:cs="Times New Roman"/>
                <w:szCs w:val="24"/>
                <w:lang w:val="fr-FR"/>
              </w:rPr>
              <w:t xml:space="preserve">Chọn hai giá trị cùng âm để tích vẫn là giá trị dương. </w:t>
            </w:r>
          </w:p>
          <w:p w:rsidR="00512EF4" w:rsidRPr="004F46E5" w:rsidRDefault="00512EF4" w:rsidP="00F1387E">
            <w:pPr>
              <w:tabs>
                <w:tab w:val="left" w:pos="2268"/>
              </w:tabs>
              <w:jc w:val="both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  <w:tc>
          <w:tcPr>
            <w:tcW w:w="4516" w:type="dxa"/>
          </w:tcPr>
          <w:p w:rsidR="00512EF4" w:rsidRPr="004F46E5" w:rsidRDefault="00512EF4" w:rsidP="000D347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512EF4" w:rsidRPr="000B528F" w:rsidRDefault="000B528F" w:rsidP="000B528F">
            <w:pPr>
              <w:pStyle w:val="oncaDanhsch"/>
              <w:numPr>
                <w:ilvl w:val="0"/>
                <w:numId w:val="41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ppada" w:eastAsia="Calibri" w:hAnsi="Varppada"/>
                <w:lang w:val="fr-FR"/>
              </w:rPr>
            </w:pPr>
            <w:r w:rsidRPr="000B528F">
              <w:rPr>
                <w:rFonts w:ascii="Varppada" w:eastAsia="Calibri" w:hAnsi="Varppada"/>
                <w:lang w:val="fr-FR"/>
              </w:rPr>
              <w:t>Quan sát các phương án để rút ngắn phép thử và thời gian.</w:t>
            </w:r>
          </w:p>
          <w:p w:rsidR="000B528F" w:rsidRPr="000B528F" w:rsidRDefault="000B528F" w:rsidP="000B528F">
            <w:pPr>
              <w:pStyle w:val="oncaDanhsch"/>
              <w:numPr>
                <w:ilvl w:val="0"/>
                <w:numId w:val="41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Varada" w:hAnsi="Varada"/>
                <w:b/>
                <w:color w:val="0000CC"/>
                <w:lang w:val="fr-FR"/>
              </w:rPr>
            </w:pPr>
            <w:r w:rsidRPr="000B528F">
              <w:rPr>
                <w:rFonts w:ascii="Varppada" w:eastAsia="Calibri" w:hAnsi="Varppada"/>
                <w:lang w:val="fr-FR"/>
              </w:rPr>
              <w:t>Lưu ý cú pháp nhập.</w:t>
            </w:r>
          </w:p>
        </w:tc>
      </w:tr>
    </w:tbl>
    <w:p w:rsidR="00FC4500" w:rsidRPr="004F46E5" w:rsidRDefault="00FC4500" w:rsidP="00651044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color w:val="FF0000"/>
          <w:szCs w:val="24"/>
          <w:lang w:val="fr-FR"/>
        </w:rPr>
      </w:pPr>
    </w:p>
    <w:tbl>
      <w:tblPr>
        <w:tblStyle w:val="LiBang"/>
        <w:tblW w:w="10654" w:type="dxa"/>
        <w:tblLook w:val="04A0" w:firstRow="1" w:lastRow="0" w:firstColumn="1" w:lastColumn="0" w:noHBand="0" w:noVBand="1"/>
      </w:tblPr>
      <w:tblGrid>
        <w:gridCol w:w="10654"/>
      </w:tblGrid>
      <w:tr w:rsidR="00651044" w:rsidRPr="004F46E5" w:rsidTr="007771A6">
        <w:trPr>
          <w:trHeight w:val="836"/>
        </w:trPr>
        <w:tc>
          <w:tcPr>
            <w:tcW w:w="10654" w:type="dxa"/>
          </w:tcPr>
          <w:p w:rsidR="00F00A3F" w:rsidRPr="004F46E5" w:rsidRDefault="00651044" w:rsidP="00F712F4">
            <w:pPr>
              <w:tabs>
                <w:tab w:val="left" w:pos="992"/>
              </w:tabs>
              <w:ind w:left="992" w:hanging="992"/>
              <w:jc w:val="both"/>
              <w:rPr>
                <w:rFonts w:eastAsia="Calibri" w:cs="Times New Roman"/>
                <w:b/>
                <w:color w:val="0000FF"/>
                <w:szCs w:val="24"/>
                <w:lang w:val="vi-VN"/>
              </w:rPr>
            </w:pP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 xml:space="preserve">Câu </w:t>
            </w:r>
            <w:r w:rsidR="00C155B9"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10</w:t>
            </w: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>:</w:t>
            </w:r>
            <w:r w:rsidRPr="004F46E5">
              <w:rPr>
                <w:rFonts w:ascii="Varada" w:hAnsi="Varada"/>
                <w:b/>
                <w:color w:val="0000FF"/>
                <w:szCs w:val="24"/>
                <w:lang w:val="fr-FR"/>
              </w:rPr>
              <w:tab/>
            </w:r>
            <w:r w:rsidR="00F712F4">
              <w:rPr>
                <w:rFonts w:ascii="Varppada" w:hAnsi="Varppada"/>
              </w:rPr>
              <w:t xml:space="preserve">Cho </w:t>
            </w:r>
            <w:r w:rsidR="00F712F4" w:rsidRPr="00F712F4">
              <w:rPr>
                <w:rFonts w:ascii="Varppada" w:hAnsi="Varppada"/>
                <w:noProof/>
                <w:position w:val="-28"/>
                <w:szCs w:val="24"/>
              </w:rPr>
              <w:object w:dxaOrig="2860" w:dyaOrig="720">
                <v:shape id="_x0000_i1156" type="#_x0000_t75" style="width:142.75pt;height:36.3pt" o:ole="">
                  <v:imagedata r:id="rId291" o:title=""/>
                </v:shape>
                <o:OLEObject Type="Embed" ProgID="Equation.DSMT4" ShapeID="_x0000_i1156" DrawAspect="Content" ObjectID="_1632502957" r:id="rId292"/>
              </w:object>
            </w:r>
            <w:r w:rsidR="00F712F4">
              <w:rPr>
                <w:rFonts w:ascii="Varppada" w:hAnsi="Varppada"/>
                <w:noProof/>
                <w:position w:val="-6"/>
                <w:szCs w:val="24"/>
              </w:rPr>
              <w:t xml:space="preserve"> </w:t>
            </w:r>
            <w:r w:rsidR="00F712F4">
              <w:rPr>
                <w:rFonts w:ascii="Varppada" w:hAnsi="Varppada"/>
              </w:rPr>
              <w:t>. Kh</w:t>
            </w:r>
            <w:r w:rsidR="00F712F4" w:rsidRPr="00006613">
              <w:rPr>
                <w:rFonts w:ascii="Varppada" w:hAnsi="Varppada"/>
              </w:rPr>
              <w:t>ẳng</w:t>
            </w:r>
            <w:r w:rsidR="00F712F4">
              <w:rPr>
                <w:rFonts w:ascii="Varppada" w:hAnsi="Varppada"/>
              </w:rPr>
              <w:t xml:space="preserve"> </w:t>
            </w:r>
            <w:r w:rsidR="00F712F4" w:rsidRPr="00006613">
              <w:rPr>
                <w:rFonts w:ascii="Varppada" w:hAnsi="Varppada"/>
              </w:rPr>
              <w:t>đị</w:t>
            </w:r>
            <w:r w:rsidR="00F712F4">
              <w:rPr>
                <w:rFonts w:ascii="Varppada" w:hAnsi="Varppada"/>
              </w:rPr>
              <w:t>nh n</w:t>
            </w:r>
            <w:r w:rsidR="00F712F4" w:rsidRPr="00006613">
              <w:rPr>
                <w:rFonts w:ascii="Varppada" w:hAnsi="Varppada"/>
              </w:rPr>
              <w:t>ào</w:t>
            </w:r>
            <w:r w:rsidR="00F712F4">
              <w:rPr>
                <w:rFonts w:ascii="Varppada" w:hAnsi="Varppada"/>
              </w:rPr>
              <w:t xml:space="preserve"> sau </w:t>
            </w:r>
            <w:r w:rsidR="00F712F4" w:rsidRPr="00006613">
              <w:rPr>
                <w:rFonts w:ascii="Varppada" w:hAnsi="Varppada"/>
              </w:rPr>
              <w:t>đâ</w:t>
            </w:r>
            <w:r w:rsidR="00F712F4">
              <w:rPr>
                <w:rFonts w:ascii="Varppada" w:hAnsi="Varppada"/>
              </w:rPr>
              <w:t xml:space="preserve">y </w:t>
            </w:r>
            <w:r w:rsidR="00F712F4" w:rsidRPr="00D85D32">
              <w:rPr>
                <w:rFonts w:ascii="Varppada" w:hAnsi="Varppada"/>
              </w:rPr>
              <w:t>đún</w:t>
            </w:r>
            <w:r w:rsidR="00F712F4">
              <w:rPr>
                <w:rFonts w:ascii="Varppada" w:hAnsi="Varppada"/>
              </w:rPr>
              <w:t>g?</w:t>
            </w:r>
          </w:p>
          <w:p w:rsidR="00F00A3F" w:rsidRPr="004F46E5" w:rsidRDefault="00F00A3F" w:rsidP="00F00A3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eastAsia="Calibri" w:cs="Times New Roman"/>
                <w:szCs w:val="24"/>
                <w:lang w:val="vi-VN"/>
              </w:rPr>
            </w:pPr>
            <w:r w:rsidRPr="0076403A">
              <w:rPr>
                <w:rFonts w:eastAsia="Calibri" w:cs="Times New Roman"/>
                <w:b/>
                <w:color w:val="FF0000"/>
                <w:szCs w:val="24"/>
                <w:u w:val="single"/>
                <w:lang w:val="vi-VN"/>
              </w:rPr>
              <w:t>A.</w:t>
            </w:r>
            <w:r w:rsidRPr="0076403A">
              <w:rPr>
                <w:rFonts w:eastAsia="Calibri" w:cs="Times New Roman"/>
                <w:b/>
                <w:color w:val="FF0000"/>
                <w:szCs w:val="24"/>
                <w:lang w:val="vi-VN"/>
              </w:rPr>
              <w:t xml:space="preserve"> </w:t>
            </w:r>
            <w:r w:rsidR="00F712F4" w:rsidRPr="00F712F4">
              <w:rPr>
                <w:rFonts w:eastAsia="Calibri" w:cs="Times New Roman"/>
                <w:position w:val="-30"/>
                <w:szCs w:val="24"/>
              </w:rPr>
              <w:object w:dxaOrig="980" w:dyaOrig="680">
                <v:shape id="_x0000_i1157" type="#_x0000_t75" style="width:52.6pt;height:32.55pt" o:ole="">
                  <v:imagedata r:id="rId293" o:title=""/>
                </v:shape>
                <o:OLEObject Type="Embed" ProgID="Equation.DSMT4" ShapeID="_x0000_i1157" DrawAspect="Content" ObjectID="_1632502958" r:id="rId294"/>
              </w:object>
            </w:r>
            <w:r w:rsidRPr="004F46E5">
              <w:rPr>
                <w:rFonts w:eastAsia="Calibri" w:cs="Times New Roman"/>
                <w:color w:val="000000"/>
                <w:szCs w:val="24"/>
                <w:lang w:val="vi-VN"/>
              </w:rPr>
              <w:t>.</w:t>
            </w:r>
            <w:r w:rsidR="00F712F4">
              <w:rPr>
                <w:rFonts w:eastAsia="Calibri" w:cs="Times New Roman"/>
                <w:b/>
                <w:color w:val="0000FF"/>
                <w:szCs w:val="24"/>
                <w:lang w:val="vi-VN"/>
              </w:rPr>
              <w:tab/>
              <w:t>B.</w:t>
            </w:r>
            <w:r w:rsidR="00F712F4" w:rsidRPr="004F46E5">
              <w:rPr>
                <w:rFonts w:eastAsia="Calibri" w:cs="Times New Roman"/>
                <w:position w:val="-4"/>
                <w:szCs w:val="24"/>
              </w:rPr>
              <w:t xml:space="preserve"> </w:t>
            </w:r>
            <w:r w:rsidR="00F712F4" w:rsidRPr="00F712F4">
              <w:rPr>
                <w:rFonts w:eastAsia="Calibri" w:cs="Times New Roman"/>
                <w:position w:val="-24"/>
                <w:szCs w:val="24"/>
              </w:rPr>
              <w:object w:dxaOrig="720" w:dyaOrig="620">
                <v:shape id="_x0000_i1158" type="#_x0000_t75" style="width:38.8pt;height:30.05pt" o:ole="">
                  <v:imagedata r:id="rId295" o:title=""/>
                </v:shape>
                <o:OLEObject Type="Embed" ProgID="Equation.DSMT4" ShapeID="_x0000_i1158" DrawAspect="Content" ObjectID="_1632502959" r:id="rId296"/>
              </w:object>
            </w:r>
            <w:r w:rsidRPr="004F46E5">
              <w:rPr>
                <w:rFonts w:eastAsia="Calibri" w:cs="Times New Roman"/>
                <w:color w:val="000000"/>
                <w:szCs w:val="24"/>
                <w:lang w:val="vi-VN"/>
              </w:rPr>
              <w:t>.</w:t>
            </w:r>
            <w:r w:rsidRPr="004F46E5">
              <w:rPr>
                <w:rFonts w:eastAsia="Calibri" w:cs="Times New Roman"/>
                <w:b/>
                <w:color w:val="0000FF"/>
                <w:szCs w:val="24"/>
                <w:lang w:val="vi-VN"/>
              </w:rPr>
              <w:tab/>
            </w:r>
            <w:r w:rsidRPr="00F712F4">
              <w:rPr>
                <w:rFonts w:eastAsia="Calibri" w:cs="Times New Roman"/>
                <w:b/>
                <w:color w:val="0000FF"/>
                <w:szCs w:val="24"/>
                <w:lang w:val="vi-VN"/>
              </w:rPr>
              <w:t>C</w:t>
            </w:r>
            <w:r w:rsidRPr="004F46E5">
              <w:rPr>
                <w:rFonts w:eastAsia="Calibri" w:cs="Times New Roman"/>
                <w:b/>
                <w:color w:val="0000FF"/>
                <w:szCs w:val="24"/>
                <w:lang w:val="vi-VN"/>
              </w:rPr>
              <w:t>.</w:t>
            </w:r>
            <w:r w:rsidRPr="0024451F">
              <w:rPr>
                <w:rFonts w:eastAsia="Calibri" w:cs="Times New Roman"/>
                <w:b/>
                <w:color w:val="0000FF"/>
                <w:szCs w:val="24"/>
                <w:lang w:val="vi-VN"/>
              </w:rPr>
              <w:t xml:space="preserve"> </w:t>
            </w:r>
            <w:r w:rsidR="00F712F4" w:rsidRPr="00F712F4">
              <w:rPr>
                <w:rFonts w:eastAsia="Calibri" w:cs="Times New Roman"/>
                <w:position w:val="-30"/>
                <w:szCs w:val="24"/>
              </w:rPr>
              <w:object w:dxaOrig="960" w:dyaOrig="680">
                <v:shape id="_x0000_i1159" type="#_x0000_t75" style="width:51.95pt;height:32.55pt" o:ole="">
                  <v:imagedata r:id="rId297" o:title=""/>
                </v:shape>
                <o:OLEObject Type="Embed" ProgID="Equation.DSMT4" ShapeID="_x0000_i1159" DrawAspect="Content" ObjectID="_1632502960" r:id="rId298"/>
              </w:object>
            </w:r>
            <w:r w:rsidRPr="0024451F">
              <w:rPr>
                <w:rFonts w:eastAsia="Calibri" w:cs="Times New Roman"/>
                <w:color w:val="000000"/>
                <w:szCs w:val="24"/>
                <w:lang w:val="vi-VN"/>
              </w:rPr>
              <w:t>.</w:t>
            </w:r>
            <w:r w:rsidRPr="004F46E5">
              <w:rPr>
                <w:rFonts w:eastAsia="Calibri" w:cs="Times New Roman"/>
                <w:b/>
                <w:color w:val="0000FF"/>
                <w:szCs w:val="24"/>
                <w:lang w:val="vi-VN"/>
              </w:rPr>
              <w:tab/>
              <w:t xml:space="preserve">D. </w:t>
            </w:r>
            <w:r w:rsidR="00F712F4" w:rsidRPr="00F712F4">
              <w:rPr>
                <w:rFonts w:eastAsia="Calibri" w:cs="Times New Roman"/>
                <w:position w:val="-30"/>
                <w:szCs w:val="24"/>
              </w:rPr>
              <w:object w:dxaOrig="940" w:dyaOrig="680">
                <v:shape id="_x0000_i1160" type="#_x0000_t75" style="width:50.7pt;height:32.55pt" o:ole="">
                  <v:imagedata r:id="rId299" o:title=""/>
                </v:shape>
                <o:OLEObject Type="Embed" ProgID="Equation.DSMT4" ShapeID="_x0000_i1160" DrawAspect="Content" ObjectID="_1632502961" r:id="rId300"/>
              </w:object>
            </w:r>
            <w:r w:rsidRPr="004F46E5">
              <w:rPr>
                <w:rFonts w:eastAsia="Calibri" w:cs="Times New Roman"/>
                <w:color w:val="000000"/>
                <w:szCs w:val="24"/>
                <w:lang w:val="vi-VN"/>
              </w:rPr>
              <w:t>.</w:t>
            </w:r>
          </w:p>
          <w:p w:rsidR="00651044" w:rsidRPr="004F46E5" w:rsidRDefault="00651044" w:rsidP="007771A6">
            <w:pPr>
              <w:tabs>
                <w:tab w:val="left" w:pos="3289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FF0000"/>
                <w:szCs w:val="24"/>
                <w:lang w:val="fr-FR"/>
              </w:rPr>
            </w:pPr>
          </w:p>
        </w:tc>
      </w:tr>
    </w:tbl>
    <w:p w:rsidR="00651044" w:rsidRPr="000B528F" w:rsidRDefault="00651044" w:rsidP="00651044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Varada" w:hAnsi="Varada"/>
          <w:b/>
          <w:i/>
          <w:color w:val="FF0000"/>
          <w:szCs w:val="24"/>
          <w:lang w:val="fr-FR"/>
        </w:rPr>
      </w:pPr>
      <w:r w:rsidRPr="000B528F">
        <w:rPr>
          <w:rFonts w:ascii="Varada" w:hAnsi="Varada"/>
          <w:b/>
          <w:i/>
          <w:color w:val="FF0000"/>
          <w:szCs w:val="24"/>
          <w:lang w:val="fr-FR"/>
        </w:rPr>
        <w:t xml:space="preserve">Lời giải </w:t>
      </w:r>
    </w:p>
    <w:tbl>
      <w:tblPr>
        <w:tblStyle w:val="LiBang"/>
        <w:tblW w:w="10328" w:type="dxa"/>
        <w:tblInd w:w="279" w:type="dxa"/>
        <w:tblLook w:val="04A0" w:firstRow="1" w:lastRow="0" w:firstColumn="1" w:lastColumn="0" w:noHBand="0" w:noVBand="1"/>
      </w:tblPr>
      <w:tblGrid>
        <w:gridCol w:w="5812"/>
        <w:gridCol w:w="4516"/>
      </w:tblGrid>
      <w:tr w:rsidR="00651044" w:rsidRPr="004F46E5" w:rsidTr="007771A6">
        <w:trPr>
          <w:trHeight w:val="583"/>
        </w:trPr>
        <w:tc>
          <w:tcPr>
            <w:tcW w:w="5812" w:type="dxa"/>
          </w:tcPr>
          <w:p w:rsidR="00651044" w:rsidRDefault="00651044" w:rsidP="007771A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A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="00090D7E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</w:t>
            </w:r>
            <w:r w:rsidR="00E53A11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Tư duy</w:t>
            </w:r>
            <w:r w:rsidR="00E53A11"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 xml:space="preserve"> nhanh.</w:t>
            </w:r>
          </w:p>
          <w:p w:rsidR="000B528F" w:rsidRDefault="000B528F" w:rsidP="007771A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hAnsi="Varppada"/>
              </w:rPr>
            </w:pPr>
            <w:r w:rsidRPr="000B528F">
              <w:rPr>
                <w:rFonts w:ascii="Varppada" w:hAnsi="Varppada"/>
              </w:rPr>
              <w:t xml:space="preserve">Chọn giá trị </w:t>
            </w:r>
            <w:r w:rsidRPr="000B528F">
              <w:rPr>
                <w:rFonts w:ascii="Varppada" w:hAnsi="Varppada"/>
                <w:i/>
              </w:rPr>
              <w:t>m</w:t>
            </w:r>
            <w:r w:rsidRPr="000B528F">
              <w:rPr>
                <w:rFonts w:ascii="Varppada" w:hAnsi="Varppada"/>
              </w:rPr>
              <w:t xml:space="preserve"> rồi gán vào biến </w:t>
            </w:r>
            <w:r w:rsidRPr="000B528F">
              <w:rPr>
                <w:rFonts w:ascii="Varppada" w:hAnsi="Varppada"/>
                <w:i/>
              </w:rPr>
              <w:t>a</w:t>
            </w:r>
            <w:r w:rsidRPr="000B528F">
              <w:rPr>
                <w:rFonts w:ascii="Varppada" w:hAnsi="Varppada"/>
              </w:rPr>
              <w:t xml:space="preserve"> . Từ đó nhập BT với giá trị </w:t>
            </w:r>
            <w:r w:rsidRPr="000B528F">
              <w:rPr>
                <w:rFonts w:ascii="Varppada" w:hAnsi="Varppada"/>
                <w:i/>
              </w:rPr>
              <w:t>a</w:t>
            </w:r>
            <w:r w:rsidRPr="000B528F">
              <w:rPr>
                <w:rFonts w:ascii="Varppada" w:hAnsi="Varppada"/>
              </w:rPr>
              <w:t xml:space="preserve"> để kiểm tra đáp số.</w:t>
            </w:r>
          </w:p>
          <w:p w:rsidR="0076403A" w:rsidRDefault="0076403A" w:rsidP="007771A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hAnsi="Varppada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21E2086E" wp14:editId="776A2F69">
                  <wp:extent cx="2000250" cy="704850"/>
                  <wp:effectExtent l="0" t="0" r="0" b="0"/>
                  <wp:docPr id="7" name="Ảnh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6403A" w:rsidRDefault="0076403A" w:rsidP="007771A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hAnsi="Varppada"/>
              </w:rPr>
            </w:pPr>
          </w:p>
          <w:p w:rsidR="0076403A" w:rsidRPr="000B528F" w:rsidRDefault="0076403A" w:rsidP="007771A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ppada" w:hAnsi="Varppada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3C6CB737" wp14:editId="31BD89C1">
                  <wp:extent cx="2000250" cy="704850"/>
                  <wp:effectExtent l="0" t="0" r="0" b="0"/>
                  <wp:docPr id="19" name="Ảnh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51044" w:rsidRPr="004F46E5" w:rsidRDefault="00651044" w:rsidP="000B7FE1">
            <w:pPr>
              <w:tabs>
                <w:tab w:val="left" w:pos="2268"/>
              </w:tabs>
              <w:ind w:left="964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</w:p>
        </w:tc>
        <w:tc>
          <w:tcPr>
            <w:tcW w:w="4516" w:type="dxa"/>
          </w:tcPr>
          <w:p w:rsidR="00651044" w:rsidRPr="004F46E5" w:rsidRDefault="00651044" w:rsidP="007771A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sym w:font="Wingdings 2" w:char="F06B"/>
            </w:r>
            <w:r w:rsidRPr="004F46E5">
              <w:rPr>
                <w:rFonts w:ascii="Varada" w:hAnsi="Varada"/>
                <w:b/>
                <w:color w:val="0000CC"/>
                <w:szCs w:val="24"/>
                <w:lang w:val="fr-FR"/>
              </w:rPr>
              <w:t>_</w:t>
            </w:r>
            <w:r w:rsidRPr="004F46E5">
              <w:rPr>
                <w:rFonts w:ascii="Varada" w:hAnsi="Varada"/>
                <w:b/>
                <w:color w:val="385623" w:themeColor="accent6" w:themeShade="80"/>
                <w:szCs w:val="24"/>
                <w:lang w:val="fr-FR"/>
              </w:rPr>
              <w:t>Bài học kinh nghiệm</w:t>
            </w:r>
          </w:p>
          <w:p w:rsidR="00D90E91" w:rsidRPr="000B528F" w:rsidRDefault="00D90E91" w:rsidP="00D90E91">
            <w:pPr>
              <w:pStyle w:val="oncaDanhsch"/>
              <w:numPr>
                <w:ilvl w:val="0"/>
                <w:numId w:val="42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  <w:r w:rsidRPr="000B528F">
              <w:rPr>
                <w:rFonts w:ascii="Varada" w:hAnsi="Varada"/>
                <w:color w:val="000000" w:themeColor="text1"/>
                <w:lang w:val="fr-FR"/>
              </w:rPr>
              <w:t>Nên nh</w:t>
            </w:r>
            <w:r w:rsidRPr="000B528F">
              <w:t>ập</w:t>
            </w:r>
            <w:r>
              <w:t xml:space="preserve"> d</w:t>
            </w:r>
            <w:r w:rsidRPr="000B528F">
              <w:t>ạng</w:t>
            </w:r>
            <w:r>
              <w:t xml:space="preserve"> th</w:t>
            </w:r>
            <w:r w:rsidRPr="000B528F">
              <w:t>ươ</w:t>
            </w:r>
            <w:r>
              <w:t>ng.</w:t>
            </w:r>
          </w:p>
          <w:p w:rsidR="00651044" w:rsidRPr="00D90E91" w:rsidRDefault="00D90E91" w:rsidP="00D90E91">
            <w:pPr>
              <w:pStyle w:val="oncaDanhsch"/>
              <w:numPr>
                <w:ilvl w:val="0"/>
                <w:numId w:val="42"/>
              </w:num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color w:val="000000" w:themeColor="text1"/>
                <w:lang w:val="fr-FR"/>
              </w:rPr>
            </w:pPr>
            <w:r w:rsidRPr="00D90E91">
              <w:rPr>
                <w:rFonts w:ascii="Varada" w:hAnsi="Varada"/>
                <w:color w:val="000000" w:themeColor="text1"/>
                <w:lang w:val="fr-FR"/>
              </w:rPr>
              <w:t>Khi thay đổi phép thử cần chú ý lưạ chọn thứ tự các phương án.</w:t>
            </w:r>
          </w:p>
          <w:p w:rsidR="00FC4500" w:rsidRPr="00FC4500" w:rsidRDefault="00FC4500" w:rsidP="00FC4500">
            <w:pPr>
              <w:pStyle w:val="oncaDanhsch"/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lang w:val="fr-FR"/>
              </w:rPr>
            </w:pPr>
          </w:p>
          <w:p w:rsidR="00651044" w:rsidRPr="004F46E5" w:rsidRDefault="00651044" w:rsidP="007771A6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ascii="Varada" w:hAnsi="Varada"/>
                <w:b/>
                <w:color w:val="0000CC"/>
                <w:szCs w:val="24"/>
                <w:lang w:val="fr-FR"/>
              </w:rPr>
            </w:pPr>
            <w:bookmarkStart w:id="0" w:name="_GoBack"/>
            <w:bookmarkEnd w:id="0"/>
          </w:p>
        </w:tc>
      </w:tr>
    </w:tbl>
    <w:p w:rsidR="00B52AE5" w:rsidRPr="004F46E5" w:rsidRDefault="00B52AE5" w:rsidP="00F712F4">
      <w:pPr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szCs w:val="24"/>
        </w:rPr>
      </w:pPr>
    </w:p>
    <w:sectPr w:rsidR="00B52AE5" w:rsidRPr="004F46E5" w:rsidSect="00460C24">
      <w:headerReference w:type="default" r:id="rId303"/>
      <w:footerReference w:type="default" r:id="rId304"/>
      <w:pgSz w:w="11909" w:h="16834" w:code="9"/>
      <w:pgMar w:top="142" w:right="1199" w:bottom="284" w:left="851" w:header="284" w:footer="1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4225" w:rsidRDefault="004C4225" w:rsidP="00D942D5">
      <w:pPr>
        <w:spacing w:after="0" w:line="240" w:lineRule="auto"/>
      </w:pPr>
      <w:r>
        <w:separator/>
      </w:r>
    </w:p>
  </w:endnote>
  <w:endnote w:type="continuationSeparator" w:id="0">
    <w:p w:rsidR="004C4225" w:rsidRDefault="004C4225" w:rsidP="00D942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arppada">
    <w:altName w:val="Cambria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arada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arpada">
    <w:altName w:val="Cambria"/>
    <w:panose1 w:val="00000000000000000000"/>
    <w:charset w:val="00"/>
    <w:family w:val="roman"/>
    <w:notTrueType/>
    <w:pitch w:val="default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Vani">
    <w:panose1 w:val="020B0502040204020203"/>
    <w:charset w:val="00"/>
    <w:family w:val="swiss"/>
    <w:pitch w:val="variable"/>
    <w:sig w:usb0="002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ongolian Baiti">
    <w:panose1 w:val="03000500000000000000"/>
    <w:charset w:val="00"/>
    <w:family w:val="script"/>
    <w:pitch w:val="variable"/>
    <w:sig w:usb0="80000023" w:usb1="00000000" w:usb2="0002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Times New Roman"/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0365506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B528F" w:rsidRDefault="000B528F" w:rsidP="00D942D5">
        <w:pPr>
          <w:pStyle w:val="Chntrang"/>
          <w:pBdr>
            <w:top w:val="single" w:sz="4" w:space="1" w:color="auto"/>
          </w:pBdr>
          <w:jc w:val="center"/>
        </w:pPr>
        <w:r>
          <w:t xml:space="preserve">Fb: -------                                                    --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90E91">
          <w:rPr>
            <w:noProof/>
          </w:rPr>
          <w:t>7</w:t>
        </w:r>
        <w:r>
          <w:rPr>
            <w:noProof/>
          </w:rPr>
          <w:fldChar w:fldCharType="end"/>
        </w:r>
        <w:r>
          <w:rPr>
            <w:noProof/>
          </w:rPr>
          <w:t>--</w:t>
        </w:r>
      </w:p>
    </w:sdtContent>
  </w:sdt>
  <w:p w:rsidR="000B528F" w:rsidRDefault="000B528F" w:rsidP="00D942D5">
    <w:pPr>
      <w:pStyle w:val="Chntrang"/>
      <w:pBdr>
        <w:top w:val="single" w:sz="4" w:space="1" w:color="auto"/>
      </w:pBdr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4225" w:rsidRDefault="004C4225" w:rsidP="00D942D5">
      <w:pPr>
        <w:spacing w:after="0" w:line="240" w:lineRule="auto"/>
      </w:pPr>
      <w:r>
        <w:separator/>
      </w:r>
    </w:p>
  </w:footnote>
  <w:footnote w:type="continuationSeparator" w:id="0">
    <w:p w:rsidR="004C4225" w:rsidRDefault="004C4225" w:rsidP="00D942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528F" w:rsidRPr="009105B8" w:rsidRDefault="000B528F" w:rsidP="00D942D5">
    <w:pPr>
      <w:pBdr>
        <w:bottom w:val="single" w:sz="4" w:space="1" w:color="auto"/>
      </w:pBdr>
      <w:spacing w:line="240" w:lineRule="auto"/>
      <w:ind w:left="-142" w:firstLine="142"/>
      <w:jc w:val="center"/>
      <w:rPr>
        <w:rFonts w:ascii="Varpada" w:hAnsi="Varpada"/>
        <w:b/>
        <w:bCs/>
        <w:color w:val="C00000"/>
        <w:sz w:val="20"/>
        <w:szCs w:val="20"/>
      </w:rPr>
    </w:pPr>
    <w:r w:rsidRPr="009105B8">
      <w:rPr>
        <w:rFonts w:ascii="Varpada" w:hAnsi="Varpada"/>
        <w:b/>
        <w:bCs/>
        <w:color w:val="C00000"/>
        <w:sz w:val="20"/>
        <w:szCs w:val="20"/>
      </w:rPr>
      <w:t>Cùng luyện Mắt nhanh vui cùng Casio nhanh</w:t>
    </w:r>
  </w:p>
  <w:p w:rsidR="000B528F" w:rsidRPr="00D942D5" w:rsidRDefault="000B528F" w:rsidP="00D942D5">
    <w:pPr>
      <w:pBdr>
        <w:bottom w:val="single" w:sz="4" w:space="1" w:color="auto"/>
      </w:pBdr>
      <w:spacing w:line="240" w:lineRule="auto"/>
      <w:ind w:left="-142" w:firstLine="142"/>
      <w:jc w:val="center"/>
      <w:rPr>
        <w:rFonts w:ascii="Varpada" w:hAnsi="Varpada" w:cs="Mongolian Baiti"/>
        <w:b/>
        <w:bCs/>
        <w:color w:val="FF0000"/>
        <w:sz w:val="20"/>
        <w:szCs w:val="20"/>
      </w:rPr>
    </w:pPr>
    <w:r w:rsidRPr="00D942D5">
      <w:rPr>
        <w:rFonts w:ascii="Varpada" w:hAnsi="Varpada"/>
        <w:b/>
        <w:bCs/>
        <w:color w:val="0000CC"/>
        <w:sz w:val="20"/>
        <w:szCs w:val="20"/>
      </w:rPr>
      <w:t xml:space="preserve">Tuyển chọn </w:t>
    </w:r>
    <w:r>
      <w:rPr>
        <w:rFonts w:ascii="Varpada" w:hAnsi="Varpada"/>
        <w:b/>
        <w:bCs/>
        <w:color w:val="0000CC"/>
        <w:sz w:val="20"/>
        <w:szCs w:val="20"/>
      </w:rPr>
      <w:t>11</w:t>
    </w:r>
    <w:r w:rsidRPr="00D942D5">
      <w:rPr>
        <w:rFonts w:ascii="Varpada" w:hAnsi="Varpada"/>
        <w:b/>
        <w:bCs/>
        <w:color w:val="0000CC"/>
        <w:sz w:val="20"/>
        <w:szCs w:val="20"/>
      </w:rPr>
      <w:t>0 dạng toán</w:t>
    </w:r>
    <w:r>
      <w:rPr>
        <w:rFonts w:ascii="Varpada" w:hAnsi="Varpada"/>
        <w:b/>
        <w:bCs/>
        <w:color w:val="0000CC"/>
        <w:sz w:val="20"/>
        <w:szCs w:val="20"/>
      </w:rPr>
      <w:t xml:space="preserve"> </w:t>
    </w:r>
    <w:r w:rsidRPr="00D942D5">
      <w:rPr>
        <w:rFonts w:ascii="Varpada" w:hAnsi="Varpada" w:cs="Mongolian Baiti"/>
        <w:b/>
        <w:bCs/>
        <w:color w:val="FF0000"/>
        <w:sz w:val="20"/>
        <w:szCs w:val="20"/>
      </w:rPr>
      <w:t>Ôn thi Qu</w:t>
    </w:r>
    <w:r w:rsidRPr="00D942D5">
      <w:rPr>
        <w:rFonts w:ascii="Varpada" w:hAnsi="Varpada" w:cs="Cambria"/>
        <w:b/>
        <w:bCs/>
        <w:color w:val="FF0000"/>
        <w:sz w:val="20"/>
        <w:szCs w:val="20"/>
      </w:rPr>
      <w:t>ố</w:t>
    </w:r>
    <w:r w:rsidRPr="00D942D5">
      <w:rPr>
        <w:rFonts w:ascii="Varpada" w:hAnsi="Varpada" w:cs="Mongolian Baiti"/>
        <w:b/>
        <w:bCs/>
        <w:color w:val="FF0000"/>
        <w:sz w:val="20"/>
        <w:szCs w:val="20"/>
      </w:rPr>
      <w:t>c Gia 2020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25667"/>
    <w:multiLevelType w:val="hybridMultilevel"/>
    <w:tmpl w:val="50E0218C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02A23765"/>
    <w:multiLevelType w:val="hybridMultilevel"/>
    <w:tmpl w:val="DE0ACE1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4B4E1C"/>
    <w:multiLevelType w:val="hybridMultilevel"/>
    <w:tmpl w:val="6818E00E"/>
    <w:lvl w:ilvl="0" w:tplc="F8AEBFA0">
      <w:start w:val="1"/>
      <w:numFmt w:val="decimal"/>
      <w:lvlText w:val="%1."/>
      <w:lvlJc w:val="left"/>
      <w:pPr>
        <w:ind w:left="1358" w:hanging="360"/>
      </w:pPr>
      <w:rPr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2078" w:hanging="360"/>
      </w:pPr>
    </w:lvl>
    <w:lvl w:ilvl="2" w:tplc="0409001B" w:tentative="1">
      <w:start w:val="1"/>
      <w:numFmt w:val="lowerRoman"/>
      <w:lvlText w:val="%3."/>
      <w:lvlJc w:val="right"/>
      <w:pPr>
        <w:ind w:left="2798" w:hanging="180"/>
      </w:pPr>
    </w:lvl>
    <w:lvl w:ilvl="3" w:tplc="0409000F" w:tentative="1">
      <w:start w:val="1"/>
      <w:numFmt w:val="decimal"/>
      <w:lvlText w:val="%4."/>
      <w:lvlJc w:val="left"/>
      <w:pPr>
        <w:ind w:left="3518" w:hanging="360"/>
      </w:pPr>
    </w:lvl>
    <w:lvl w:ilvl="4" w:tplc="04090019" w:tentative="1">
      <w:start w:val="1"/>
      <w:numFmt w:val="lowerLetter"/>
      <w:lvlText w:val="%5."/>
      <w:lvlJc w:val="left"/>
      <w:pPr>
        <w:ind w:left="4238" w:hanging="360"/>
      </w:pPr>
    </w:lvl>
    <w:lvl w:ilvl="5" w:tplc="0409001B" w:tentative="1">
      <w:start w:val="1"/>
      <w:numFmt w:val="lowerRoman"/>
      <w:lvlText w:val="%6."/>
      <w:lvlJc w:val="right"/>
      <w:pPr>
        <w:ind w:left="4958" w:hanging="180"/>
      </w:pPr>
    </w:lvl>
    <w:lvl w:ilvl="6" w:tplc="0409000F" w:tentative="1">
      <w:start w:val="1"/>
      <w:numFmt w:val="decimal"/>
      <w:lvlText w:val="%7."/>
      <w:lvlJc w:val="left"/>
      <w:pPr>
        <w:ind w:left="5678" w:hanging="360"/>
      </w:pPr>
    </w:lvl>
    <w:lvl w:ilvl="7" w:tplc="04090019" w:tentative="1">
      <w:start w:val="1"/>
      <w:numFmt w:val="lowerLetter"/>
      <w:lvlText w:val="%8."/>
      <w:lvlJc w:val="left"/>
      <w:pPr>
        <w:ind w:left="6398" w:hanging="360"/>
      </w:pPr>
    </w:lvl>
    <w:lvl w:ilvl="8" w:tplc="0409001B" w:tentative="1">
      <w:start w:val="1"/>
      <w:numFmt w:val="lowerRoman"/>
      <w:lvlText w:val="%9."/>
      <w:lvlJc w:val="right"/>
      <w:pPr>
        <w:ind w:left="7118" w:hanging="180"/>
      </w:pPr>
    </w:lvl>
  </w:abstractNum>
  <w:abstractNum w:abstractNumId="3">
    <w:nsid w:val="09A646BD"/>
    <w:multiLevelType w:val="hybridMultilevel"/>
    <w:tmpl w:val="F62C76B6"/>
    <w:lvl w:ilvl="0" w:tplc="C09CC624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4">
    <w:nsid w:val="0C1A7050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6C2C31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DC6225"/>
    <w:multiLevelType w:val="multilevel"/>
    <w:tmpl w:val="89CE268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05B17F9"/>
    <w:multiLevelType w:val="hybridMultilevel"/>
    <w:tmpl w:val="2BAA731C"/>
    <w:lvl w:ilvl="0" w:tplc="A406246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>
    <w:nsid w:val="15DA1120"/>
    <w:multiLevelType w:val="hybridMultilevel"/>
    <w:tmpl w:val="46EE756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70B3EBC"/>
    <w:multiLevelType w:val="hybridMultilevel"/>
    <w:tmpl w:val="DF206E68"/>
    <w:lvl w:ilvl="0" w:tplc="FBE62ADC">
      <w:start w:val="1"/>
      <w:numFmt w:val="decimal"/>
      <w:lvlText w:val="%1."/>
      <w:lvlJc w:val="left"/>
      <w:pPr>
        <w:ind w:left="786" w:hanging="360"/>
      </w:pPr>
      <w:rPr>
        <w:rFonts w:hint="default"/>
        <w:b/>
        <w:i/>
        <w:color w:val="0000CC"/>
      </w:rPr>
    </w:lvl>
    <w:lvl w:ilvl="1" w:tplc="042A0019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185D56DA"/>
    <w:multiLevelType w:val="hybridMultilevel"/>
    <w:tmpl w:val="7546A1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C342EF5"/>
    <w:multiLevelType w:val="hybridMultilevel"/>
    <w:tmpl w:val="70002A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C5057FD"/>
    <w:multiLevelType w:val="hybridMultilevel"/>
    <w:tmpl w:val="2BAA731C"/>
    <w:lvl w:ilvl="0" w:tplc="A406246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>
    <w:nsid w:val="1CCF5C01"/>
    <w:multiLevelType w:val="hybridMultilevel"/>
    <w:tmpl w:val="7EB8E678"/>
    <w:lvl w:ilvl="0" w:tplc="CE94BAA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DF3285B"/>
    <w:multiLevelType w:val="hybridMultilevel"/>
    <w:tmpl w:val="4AC861AA"/>
    <w:lvl w:ilvl="0" w:tplc="BD607E7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1514FC"/>
    <w:multiLevelType w:val="hybridMultilevel"/>
    <w:tmpl w:val="A3E877F6"/>
    <w:lvl w:ilvl="0" w:tplc="87FA061C">
      <w:numFmt w:val="bullet"/>
      <w:lvlText w:val="-"/>
      <w:lvlJc w:val="left"/>
      <w:pPr>
        <w:ind w:left="1080" w:hanging="360"/>
      </w:pPr>
      <w:rPr>
        <w:rFonts w:ascii="Varppada" w:eastAsiaTheme="minorHAnsi" w:hAnsi="Varppada" w:cstheme="minorBidi" w:hint="default"/>
        <w:b w:val="0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296D72FA"/>
    <w:multiLevelType w:val="hybridMultilevel"/>
    <w:tmpl w:val="A7CA8C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FD4219"/>
    <w:multiLevelType w:val="hybridMultilevel"/>
    <w:tmpl w:val="D0004F6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E9A0CE6"/>
    <w:multiLevelType w:val="hybridMultilevel"/>
    <w:tmpl w:val="713A508A"/>
    <w:lvl w:ilvl="0" w:tplc="A064C8A8">
      <w:start w:val="1"/>
      <w:numFmt w:val="bullet"/>
      <w:lvlText w:val="-"/>
      <w:lvlJc w:val="left"/>
      <w:pPr>
        <w:ind w:left="441" w:hanging="360"/>
      </w:pPr>
      <w:rPr>
        <w:rFonts w:ascii="Varada" w:eastAsiaTheme="minorHAnsi" w:hAnsi="Varada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161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81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601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321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041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761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81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201" w:hanging="360"/>
      </w:pPr>
      <w:rPr>
        <w:rFonts w:ascii="Wingdings" w:hAnsi="Wingdings" w:hint="default"/>
      </w:rPr>
    </w:lvl>
  </w:abstractNum>
  <w:abstractNum w:abstractNumId="19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3A923D1"/>
    <w:multiLevelType w:val="hybridMultilevel"/>
    <w:tmpl w:val="83082F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47B0A95"/>
    <w:multiLevelType w:val="hybridMultilevel"/>
    <w:tmpl w:val="57D4B774"/>
    <w:lvl w:ilvl="0" w:tplc="042A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22">
    <w:nsid w:val="3E894CC8"/>
    <w:multiLevelType w:val="hybridMultilevel"/>
    <w:tmpl w:val="9176D31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415107A8"/>
    <w:multiLevelType w:val="hybridMultilevel"/>
    <w:tmpl w:val="2BAA731C"/>
    <w:lvl w:ilvl="0" w:tplc="A406246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4">
    <w:nsid w:val="4B4433A5"/>
    <w:multiLevelType w:val="hybridMultilevel"/>
    <w:tmpl w:val="15408EA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F5F30A0"/>
    <w:multiLevelType w:val="hybridMultilevel"/>
    <w:tmpl w:val="294A6730"/>
    <w:lvl w:ilvl="0" w:tplc="042A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6">
    <w:nsid w:val="56F24C3C"/>
    <w:multiLevelType w:val="hybridMultilevel"/>
    <w:tmpl w:val="9A648DC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578D13FF"/>
    <w:multiLevelType w:val="hybridMultilevel"/>
    <w:tmpl w:val="2BAA731C"/>
    <w:lvl w:ilvl="0" w:tplc="A4062462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8">
    <w:nsid w:val="5D3502B0"/>
    <w:multiLevelType w:val="hybridMultilevel"/>
    <w:tmpl w:val="8A20843A"/>
    <w:lvl w:ilvl="0" w:tplc="CE94BAA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163651F"/>
    <w:multiLevelType w:val="hybridMultilevel"/>
    <w:tmpl w:val="9DE85122"/>
    <w:lvl w:ilvl="0" w:tplc="04090001">
      <w:start w:val="1"/>
      <w:numFmt w:val="bullet"/>
      <w:lvlText w:val=""/>
      <w:lvlJc w:val="left"/>
      <w:pPr>
        <w:ind w:left="19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6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25" w:hanging="360"/>
      </w:pPr>
      <w:rPr>
        <w:rFonts w:ascii="Wingdings" w:hAnsi="Wingdings" w:hint="default"/>
      </w:rPr>
    </w:lvl>
  </w:abstractNum>
  <w:abstractNum w:abstractNumId="30">
    <w:nsid w:val="63656E07"/>
    <w:multiLevelType w:val="hybridMultilevel"/>
    <w:tmpl w:val="94644D7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8235356"/>
    <w:multiLevelType w:val="hybridMultilevel"/>
    <w:tmpl w:val="C658A666"/>
    <w:lvl w:ilvl="0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6A3D6CE4"/>
    <w:multiLevelType w:val="hybridMultilevel"/>
    <w:tmpl w:val="84D20C4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27C5328"/>
    <w:multiLevelType w:val="hybridMultilevel"/>
    <w:tmpl w:val="37C4A46C"/>
    <w:lvl w:ilvl="0" w:tplc="042A0001">
      <w:start w:val="1"/>
      <w:numFmt w:val="bullet"/>
      <w:lvlText w:val=""/>
      <w:lvlJc w:val="left"/>
      <w:pPr>
        <w:ind w:left="441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88F6713"/>
    <w:multiLevelType w:val="hybridMultilevel"/>
    <w:tmpl w:val="339AEAC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8D12DA4"/>
    <w:multiLevelType w:val="hybridMultilevel"/>
    <w:tmpl w:val="59F8E102"/>
    <w:lvl w:ilvl="0" w:tplc="042A0001">
      <w:start w:val="1"/>
      <w:numFmt w:val="bullet"/>
      <w:lvlText w:val=""/>
      <w:lvlJc w:val="left"/>
      <w:pPr>
        <w:ind w:left="1459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7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9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1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3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5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7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9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19" w:hanging="360"/>
      </w:pPr>
      <w:rPr>
        <w:rFonts w:ascii="Wingdings" w:hAnsi="Wingdings" w:hint="default"/>
      </w:rPr>
    </w:lvl>
  </w:abstractNum>
  <w:abstractNum w:abstractNumId="37">
    <w:nsid w:val="78EC4629"/>
    <w:multiLevelType w:val="hybridMultilevel"/>
    <w:tmpl w:val="2C74EB5C"/>
    <w:lvl w:ilvl="0" w:tplc="BD607E7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CB14D1"/>
    <w:multiLevelType w:val="hybridMultilevel"/>
    <w:tmpl w:val="8DE4CC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EB83FAF"/>
    <w:multiLevelType w:val="hybridMultilevel"/>
    <w:tmpl w:val="5974304C"/>
    <w:lvl w:ilvl="0" w:tplc="202A685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F5A7A89"/>
    <w:multiLevelType w:val="hybridMultilevel"/>
    <w:tmpl w:val="D2F80E26"/>
    <w:lvl w:ilvl="0" w:tplc="1702EA68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>
    <w:nsid w:val="7FDA3467"/>
    <w:multiLevelType w:val="hybridMultilevel"/>
    <w:tmpl w:val="D5BC4B48"/>
    <w:lvl w:ilvl="0" w:tplc="7D5493B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2"/>
  </w:num>
  <w:num w:numId="3">
    <w:abstractNumId w:val="39"/>
  </w:num>
  <w:num w:numId="4">
    <w:abstractNumId w:val="9"/>
  </w:num>
  <w:num w:numId="5">
    <w:abstractNumId w:val="13"/>
  </w:num>
  <w:num w:numId="6">
    <w:abstractNumId w:val="28"/>
  </w:num>
  <w:num w:numId="7">
    <w:abstractNumId w:val="41"/>
  </w:num>
  <w:num w:numId="8">
    <w:abstractNumId w:val="37"/>
  </w:num>
  <w:num w:numId="9">
    <w:abstractNumId w:val="14"/>
  </w:num>
  <w:num w:numId="10">
    <w:abstractNumId w:val="7"/>
  </w:num>
  <w:num w:numId="11">
    <w:abstractNumId w:val="27"/>
  </w:num>
  <w:num w:numId="12">
    <w:abstractNumId w:val="23"/>
  </w:num>
  <w:num w:numId="13">
    <w:abstractNumId w:val="12"/>
  </w:num>
  <w:num w:numId="14">
    <w:abstractNumId w:val="3"/>
  </w:num>
  <w:num w:numId="15">
    <w:abstractNumId w:val="16"/>
  </w:num>
  <w:num w:numId="16">
    <w:abstractNumId w:val="17"/>
  </w:num>
  <w:num w:numId="17">
    <w:abstractNumId w:val="29"/>
  </w:num>
  <w:num w:numId="18">
    <w:abstractNumId w:val="0"/>
  </w:num>
  <w:num w:numId="19">
    <w:abstractNumId w:val="32"/>
  </w:num>
  <w:num w:numId="20">
    <w:abstractNumId w:val="38"/>
  </w:num>
  <w:num w:numId="21">
    <w:abstractNumId w:val="22"/>
  </w:num>
  <w:num w:numId="22">
    <w:abstractNumId w:val="26"/>
  </w:num>
  <w:num w:numId="23">
    <w:abstractNumId w:val="4"/>
  </w:num>
  <w:num w:numId="24">
    <w:abstractNumId w:val="19"/>
  </w:num>
  <w:num w:numId="25">
    <w:abstractNumId w:val="5"/>
  </w:num>
  <w:num w:numId="26">
    <w:abstractNumId w:val="10"/>
  </w:num>
  <w:num w:numId="27">
    <w:abstractNumId w:val="11"/>
  </w:num>
  <w:num w:numId="28">
    <w:abstractNumId w:val="36"/>
  </w:num>
  <w:num w:numId="29">
    <w:abstractNumId w:val="40"/>
  </w:num>
  <w:num w:numId="30">
    <w:abstractNumId w:val="6"/>
  </w:num>
  <w:num w:numId="31">
    <w:abstractNumId w:val="15"/>
  </w:num>
  <w:num w:numId="32">
    <w:abstractNumId w:val="21"/>
  </w:num>
  <w:num w:numId="33">
    <w:abstractNumId w:val="25"/>
  </w:num>
  <w:num w:numId="34">
    <w:abstractNumId w:val="20"/>
  </w:num>
  <w:num w:numId="35">
    <w:abstractNumId w:val="18"/>
  </w:num>
  <w:num w:numId="36">
    <w:abstractNumId w:val="34"/>
  </w:num>
  <w:num w:numId="37">
    <w:abstractNumId w:val="30"/>
  </w:num>
  <w:num w:numId="38">
    <w:abstractNumId w:val="35"/>
  </w:num>
  <w:num w:numId="39">
    <w:abstractNumId w:val="1"/>
  </w:num>
  <w:num w:numId="40">
    <w:abstractNumId w:val="31"/>
  </w:num>
  <w:num w:numId="41">
    <w:abstractNumId w:val="8"/>
  </w:num>
  <w:num w:numId="42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21C4"/>
    <w:rsid w:val="00006613"/>
    <w:rsid w:val="0001204E"/>
    <w:rsid w:val="0004289A"/>
    <w:rsid w:val="00044611"/>
    <w:rsid w:val="00070909"/>
    <w:rsid w:val="00084382"/>
    <w:rsid w:val="00087A4B"/>
    <w:rsid w:val="00090D7E"/>
    <w:rsid w:val="000B4C45"/>
    <w:rsid w:val="000B528F"/>
    <w:rsid w:val="000B7FE1"/>
    <w:rsid w:val="000C7101"/>
    <w:rsid w:val="000D347A"/>
    <w:rsid w:val="0011262D"/>
    <w:rsid w:val="00134E5B"/>
    <w:rsid w:val="001468DB"/>
    <w:rsid w:val="00167690"/>
    <w:rsid w:val="0018047E"/>
    <w:rsid w:val="00197CA3"/>
    <w:rsid w:val="001A25C5"/>
    <w:rsid w:val="001D2212"/>
    <w:rsid w:val="001E673F"/>
    <w:rsid w:val="00206C10"/>
    <w:rsid w:val="002078E6"/>
    <w:rsid w:val="002210D2"/>
    <w:rsid w:val="00232FB7"/>
    <w:rsid w:val="0024451F"/>
    <w:rsid w:val="00274D0E"/>
    <w:rsid w:val="00283580"/>
    <w:rsid w:val="002D58BA"/>
    <w:rsid w:val="00301CE4"/>
    <w:rsid w:val="003268E6"/>
    <w:rsid w:val="00336ECD"/>
    <w:rsid w:val="00340E85"/>
    <w:rsid w:val="00343B23"/>
    <w:rsid w:val="00374106"/>
    <w:rsid w:val="003862BD"/>
    <w:rsid w:val="003C4648"/>
    <w:rsid w:val="003E34E1"/>
    <w:rsid w:val="00460C24"/>
    <w:rsid w:val="00466A45"/>
    <w:rsid w:val="00475B86"/>
    <w:rsid w:val="004A70B6"/>
    <w:rsid w:val="004C0404"/>
    <w:rsid w:val="004C4225"/>
    <w:rsid w:val="004C57F8"/>
    <w:rsid w:val="004D63F6"/>
    <w:rsid w:val="004E0EB9"/>
    <w:rsid w:val="004F46E5"/>
    <w:rsid w:val="00512EF4"/>
    <w:rsid w:val="00517DD5"/>
    <w:rsid w:val="005314E8"/>
    <w:rsid w:val="005321C4"/>
    <w:rsid w:val="00552883"/>
    <w:rsid w:val="00583028"/>
    <w:rsid w:val="00584249"/>
    <w:rsid w:val="005B544B"/>
    <w:rsid w:val="005D4FD1"/>
    <w:rsid w:val="005E7B5A"/>
    <w:rsid w:val="0060138D"/>
    <w:rsid w:val="00602DC2"/>
    <w:rsid w:val="006031AE"/>
    <w:rsid w:val="0061621B"/>
    <w:rsid w:val="00651044"/>
    <w:rsid w:val="00651E00"/>
    <w:rsid w:val="00674C18"/>
    <w:rsid w:val="006813BA"/>
    <w:rsid w:val="006D0D99"/>
    <w:rsid w:val="00744895"/>
    <w:rsid w:val="0076403A"/>
    <w:rsid w:val="007771A6"/>
    <w:rsid w:val="0078474F"/>
    <w:rsid w:val="007B0784"/>
    <w:rsid w:val="007C7669"/>
    <w:rsid w:val="007D0FB1"/>
    <w:rsid w:val="007D6543"/>
    <w:rsid w:val="007E6E9F"/>
    <w:rsid w:val="008005E8"/>
    <w:rsid w:val="00803C74"/>
    <w:rsid w:val="00831854"/>
    <w:rsid w:val="008337EE"/>
    <w:rsid w:val="0086677C"/>
    <w:rsid w:val="008A4D73"/>
    <w:rsid w:val="008B32C2"/>
    <w:rsid w:val="008E3CD5"/>
    <w:rsid w:val="009105B8"/>
    <w:rsid w:val="00910E39"/>
    <w:rsid w:val="00940107"/>
    <w:rsid w:val="009473B0"/>
    <w:rsid w:val="00956BC1"/>
    <w:rsid w:val="0097159F"/>
    <w:rsid w:val="009916F1"/>
    <w:rsid w:val="00997D0E"/>
    <w:rsid w:val="009C0D9E"/>
    <w:rsid w:val="00A04270"/>
    <w:rsid w:val="00A22D62"/>
    <w:rsid w:val="00A25CDD"/>
    <w:rsid w:val="00A514E2"/>
    <w:rsid w:val="00A63BA7"/>
    <w:rsid w:val="00A659F7"/>
    <w:rsid w:val="00A8769F"/>
    <w:rsid w:val="00AB5763"/>
    <w:rsid w:val="00AF77CD"/>
    <w:rsid w:val="00B12046"/>
    <w:rsid w:val="00B208B9"/>
    <w:rsid w:val="00B434CD"/>
    <w:rsid w:val="00B52AE5"/>
    <w:rsid w:val="00B77328"/>
    <w:rsid w:val="00B95CED"/>
    <w:rsid w:val="00BB0707"/>
    <w:rsid w:val="00BE0C7B"/>
    <w:rsid w:val="00BE6F01"/>
    <w:rsid w:val="00BF4C11"/>
    <w:rsid w:val="00C155B9"/>
    <w:rsid w:val="00C24F63"/>
    <w:rsid w:val="00C44288"/>
    <w:rsid w:val="00C4724F"/>
    <w:rsid w:val="00C66F74"/>
    <w:rsid w:val="00C7102D"/>
    <w:rsid w:val="00C9562A"/>
    <w:rsid w:val="00CA0648"/>
    <w:rsid w:val="00CB0B5E"/>
    <w:rsid w:val="00CC76C3"/>
    <w:rsid w:val="00CD0922"/>
    <w:rsid w:val="00D002F9"/>
    <w:rsid w:val="00D067BE"/>
    <w:rsid w:val="00D21800"/>
    <w:rsid w:val="00D401BE"/>
    <w:rsid w:val="00D524FE"/>
    <w:rsid w:val="00D54FE2"/>
    <w:rsid w:val="00D82804"/>
    <w:rsid w:val="00D85D32"/>
    <w:rsid w:val="00D90E91"/>
    <w:rsid w:val="00D942D5"/>
    <w:rsid w:val="00DB3E50"/>
    <w:rsid w:val="00DE6F67"/>
    <w:rsid w:val="00E105BB"/>
    <w:rsid w:val="00E16970"/>
    <w:rsid w:val="00E172C5"/>
    <w:rsid w:val="00E51513"/>
    <w:rsid w:val="00E53A11"/>
    <w:rsid w:val="00E63804"/>
    <w:rsid w:val="00E758C2"/>
    <w:rsid w:val="00EB4BC1"/>
    <w:rsid w:val="00EC0C93"/>
    <w:rsid w:val="00ED6F9C"/>
    <w:rsid w:val="00EE1B01"/>
    <w:rsid w:val="00EE2020"/>
    <w:rsid w:val="00EF0637"/>
    <w:rsid w:val="00F00A3F"/>
    <w:rsid w:val="00F0368E"/>
    <w:rsid w:val="00F1387E"/>
    <w:rsid w:val="00F14E2C"/>
    <w:rsid w:val="00F40704"/>
    <w:rsid w:val="00F503AA"/>
    <w:rsid w:val="00F712F4"/>
    <w:rsid w:val="00F77021"/>
    <w:rsid w:val="00FB3AF1"/>
    <w:rsid w:val="00FB64BF"/>
    <w:rsid w:val="00FC4500"/>
    <w:rsid w:val="00FF7B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table" w:styleId="LiBang">
    <w:name w:val="Table Grid"/>
    <w:aliases w:val="tham khao"/>
    <w:basedOn w:val="BangThngthng"/>
    <w:rsid w:val="008337E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Binhthng"/>
    <w:next w:val="Binhthng"/>
    <w:link w:val="MTDisplayEquationChar"/>
    <w:rsid w:val="007B0784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7B0784"/>
    <w:rPr>
      <w:rFonts w:eastAsia="Times New Roman" w:cs="Times New Roman"/>
      <w:szCs w:val="24"/>
      <w:lang w:val="fr-FR" w:eastAsia="x-none"/>
    </w:rPr>
  </w:style>
  <w:style w:type="paragraph" w:styleId="oncaDanhsch">
    <w:name w:val="List Paragraph"/>
    <w:basedOn w:val="Binhthng"/>
    <w:link w:val="oncaDanhschChar"/>
    <w:uiPriority w:val="34"/>
    <w:qFormat/>
    <w:rsid w:val="001D2212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oncaDanhschChar">
    <w:name w:val="Đoạn của Danh sách Char"/>
    <w:link w:val="oncaDanhsch"/>
    <w:uiPriority w:val="34"/>
    <w:qFormat/>
    <w:rsid w:val="001D2212"/>
    <w:rPr>
      <w:rFonts w:eastAsia="Times New Roman" w:cs="Times New Roman"/>
      <w:szCs w:val="24"/>
    </w:rPr>
  </w:style>
  <w:style w:type="paragraph" w:styleId="utrang">
    <w:name w:val="header"/>
    <w:basedOn w:val="Binhthng"/>
    <w:link w:val="utrangChar"/>
    <w:uiPriority w:val="99"/>
    <w:unhideWhenUsed/>
    <w:rsid w:val="001D221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Cs w:val="24"/>
    </w:rPr>
  </w:style>
  <w:style w:type="character" w:customStyle="1" w:styleId="utrangChar">
    <w:name w:val="Đầu trang Char"/>
    <w:basedOn w:val="Phngmcnhcaonvn"/>
    <w:link w:val="utrang"/>
    <w:uiPriority w:val="99"/>
    <w:rsid w:val="001D2212"/>
    <w:rPr>
      <w:rFonts w:eastAsia="Times New Roman" w:cs="Times New Roman"/>
      <w:szCs w:val="24"/>
    </w:rPr>
  </w:style>
  <w:style w:type="paragraph" w:styleId="Chntrang">
    <w:name w:val="footer"/>
    <w:basedOn w:val="Binhthng"/>
    <w:link w:val="ChntrangChar"/>
    <w:unhideWhenUsed/>
    <w:rsid w:val="001D221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Cs w:val="24"/>
    </w:rPr>
  </w:style>
  <w:style w:type="character" w:customStyle="1" w:styleId="ChntrangChar">
    <w:name w:val="Chân trang Char"/>
    <w:basedOn w:val="Phngmcnhcaonvn"/>
    <w:link w:val="Chntrang"/>
    <w:uiPriority w:val="99"/>
    <w:rsid w:val="001D2212"/>
    <w:rPr>
      <w:rFonts w:eastAsia="Times New Roman" w:cs="Times New Roman"/>
      <w:szCs w:val="24"/>
    </w:rPr>
  </w:style>
  <w:style w:type="paragraph" w:styleId="KhngGincch">
    <w:name w:val="No Spacing"/>
    <w:link w:val="KhngGincchChar"/>
    <w:qFormat/>
    <w:rsid w:val="001D2212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KhngGincchChar">
    <w:name w:val="Không Giãn cách Char"/>
    <w:link w:val="KhngGincch"/>
    <w:rsid w:val="001D2212"/>
    <w:rPr>
      <w:rFonts w:eastAsia="Times New Roman" w:cs="Times New Roman"/>
      <w:szCs w:val="24"/>
    </w:rPr>
  </w:style>
  <w:style w:type="character" w:styleId="Mnh">
    <w:name w:val="Strong"/>
    <w:uiPriority w:val="22"/>
    <w:qFormat/>
    <w:rsid w:val="001D2212"/>
    <w:rPr>
      <w:b/>
      <w:bCs/>
    </w:rPr>
  </w:style>
  <w:style w:type="paragraph" w:styleId="Bngchthch">
    <w:name w:val="Balloon Text"/>
    <w:basedOn w:val="Binhthng"/>
    <w:link w:val="BngchthchChar"/>
    <w:uiPriority w:val="99"/>
    <w:semiHidden/>
    <w:unhideWhenUsed/>
    <w:rsid w:val="001D2212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ngchthchChar">
    <w:name w:val="Bóng chú thích Char"/>
    <w:basedOn w:val="Phngmcnhcaonvn"/>
    <w:link w:val="Bngchthch"/>
    <w:uiPriority w:val="99"/>
    <w:semiHidden/>
    <w:rsid w:val="001D2212"/>
    <w:rPr>
      <w:rFonts w:ascii="Segoe UI" w:eastAsia="Times New Roman" w:hAnsi="Segoe UI" w:cs="Segoe UI"/>
      <w:sz w:val="18"/>
      <w:szCs w:val="18"/>
    </w:rPr>
  </w:style>
  <w:style w:type="paragraph" w:customStyle="1" w:styleId="Normal0">
    <w:name w:val="Normal_0"/>
    <w:qFormat/>
    <w:rsid w:val="001D22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iunikt">
    <w:name w:val="Hyperlink"/>
    <w:uiPriority w:val="99"/>
    <w:unhideWhenUsed/>
    <w:rsid w:val="001D2212"/>
    <w:rPr>
      <w:color w:val="0000FF"/>
      <w:u w:val="single"/>
    </w:rPr>
  </w:style>
  <w:style w:type="character" w:styleId="VnbanChdanhsn">
    <w:name w:val="Placeholder Text"/>
    <w:basedOn w:val="Phngmcnhcaonvn"/>
    <w:uiPriority w:val="99"/>
    <w:semiHidden/>
    <w:rsid w:val="000D347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table" w:styleId="LiBang">
    <w:name w:val="Table Grid"/>
    <w:aliases w:val="tham khao"/>
    <w:basedOn w:val="BangThngthng"/>
    <w:rsid w:val="008337E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Binhthng"/>
    <w:next w:val="Binhthng"/>
    <w:link w:val="MTDisplayEquationChar"/>
    <w:rsid w:val="007B0784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7B0784"/>
    <w:rPr>
      <w:rFonts w:eastAsia="Times New Roman" w:cs="Times New Roman"/>
      <w:szCs w:val="24"/>
      <w:lang w:val="fr-FR" w:eastAsia="x-none"/>
    </w:rPr>
  </w:style>
  <w:style w:type="paragraph" w:styleId="oncaDanhsch">
    <w:name w:val="List Paragraph"/>
    <w:basedOn w:val="Binhthng"/>
    <w:link w:val="oncaDanhschChar"/>
    <w:uiPriority w:val="34"/>
    <w:qFormat/>
    <w:rsid w:val="001D2212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oncaDanhschChar">
    <w:name w:val="Đoạn của Danh sách Char"/>
    <w:link w:val="oncaDanhsch"/>
    <w:uiPriority w:val="34"/>
    <w:qFormat/>
    <w:rsid w:val="001D2212"/>
    <w:rPr>
      <w:rFonts w:eastAsia="Times New Roman" w:cs="Times New Roman"/>
      <w:szCs w:val="24"/>
    </w:rPr>
  </w:style>
  <w:style w:type="paragraph" w:styleId="utrang">
    <w:name w:val="header"/>
    <w:basedOn w:val="Binhthng"/>
    <w:link w:val="utrangChar"/>
    <w:uiPriority w:val="99"/>
    <w:unhideWhenUsed/>
    <w:rsid w:val="001D221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Cs w:val="24"/>
    </w:rPr>
  </w:style>
  <w:style w:type="character" w:customStyle="1" w:styleId="utrangChar">
    <w:name w:val="Đầu trang Char"/>
    <w:basedOn w:val="Phngmcnhcaonvn"/>
    <w:link w:val="utrang"/>
    <w:uiPriority w:val="99"/>
    <w:rsid w:val="001D2212"/>
    <w:rPr>
      <w:rFonts w:eastAsia="Times New Roman" w:cs="Times New Roman"/>
      <w:szCs w:val="24"/>
    </w:rPr>
  </w:style>
  <w:style w:type="paragraph" w:styleId="Chntrang">
    <w:name w:val="footer"/>
    <w:basedOn w:val="Binhthng"/>
    <w:link w:val="ChntrangChar"/>
    <w:unhideWhenUsed/>
    <w:rsid w:val="001D221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Cs w:val="24"/>
    </w:rPr>
  </w:style>
  <w:style w:type="character" w:customStyle="1" w:styleId="ChntrangChar">
    <w:name w:val="Chân trang Char"/>
    <w:basedOn w:val="Phngmcnhcaonvn"/>
    <w:link w:val="Chntrang"/>
    <w:uiPriority w:val="99"/>
    <w:rsid w:val="001D2212"/>
    <w:rPr>
      <w:rFonts w:eastAsia="Times New Roman" w:cs="Times New Roman"/>
      <w:szCs w:val="24"/>
    </w:rPr>
  </w:style>
  <w:style w:type="paragraph" w:styleId="KhngGincch">
    <w:name w:val="No Spacing"/>
    <w:link w:val="KhngGincchChar"/>
    <w:qFormat/>
    <w:rsid w:val="001D2212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KhngGincchChar">
    <w:name w:val="Không Giãn cách Char"/>
    <w:link w:val="KhngGincch"/>
    <w:rsid w:val="001D2212"/>
    <w:rPr>
      <w:rFonts w:eastAsia="Times New Roman" w:cs="Times New Roman"/>
      <w:szCs w:val="24"/>
    </w:rPr>
  </w:style>
  <w:style w:type="character" w:styleId="Mnh">
    <w:name w:val="Strong"/>
    <w:uiPriority w:val="22"/>
    <w:qFormat/>
    <w:rsid w:val="001D2212"/>
    <w:rPr>
      <w:b/>
      <w:bCs/>
    </w:rPr>
  </w:style>
  <w:style w:type="paragraph" w:styleId="Bngchthch">
    <w:name w:val="Balloon Text"/>
    <w:basedOn w:val="Binhthng"/>
    <w:link w:val="BngchthchChar"/>
    <w:uiPriority w:val="99"/>
    <w:semiHidden/>
    <w:unhideWhenUsed/>
    <w:rsid w:val="001D2212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ngchthchChar">
    <w:name w:val="Bóng chú thích Char"/>
    <w:basedOn w:val="Phngmcnhcaonvn"/>
    <w:link w:val="Bngchthch"/>
    <w:uiPriority w:val="99"/>
    <w:semiHidden/>
    <w:rsid w:val="001D2212"/>
    <w:rPr>
      <w:rFonts w:ascii="Segoe UI" w:eastAsia="Times New Roman" w:hAnsi="Segoe UI" w:cs="Segoe UI"/>
      <w:sz w:val="18"/>
      <w:szCs w:val="18"/>
    </w:rPr>
  </w:style>
  <w:style w:type="paragraph" w:customStyle="1" w:styleId="Normal0">
    <w:name w:val="Normal_0"/>
    <w:qFormat/>
    <w:rsid w:val="001D22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iunikt">
    <w:name w:val="Hyperlink"/>
    <w:uiPriority w:val="99"/>
    <w:unhideWhenUsed/>
    <w:rsid w:val="001D2212"/>
    <w:rPr>
      <w:color w:val="0000FF"/>
      <w:u w:val="single"/>
    </w:rPr>
  </w:style>
  <w:style w:type="character" w:styleId="VnbanChdanhsn">
    <w:name w:val="Placeholder Text"/>
    <w:basedOn w:val="Phngmcnhcaonvn"/>
    <w:uiPriority w:val="99"/>
    <w:semiHidden/>
    <w:rsid w:val="000D347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58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8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62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34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50.wmf"/><Relationship Id="rId303" Type="http://schemas.openxmlformats.org/officeDocument/2006/relationships/header" Target="header1.xml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8.png"/><Relationship Id="rId159" Type="http://schemas.openxmlformats.org/officeDocument/2006/relationships/image" Target="media/image80.wmf"/><Relationship Id="rId170" Type="http://schemas.openxmlformats.org/officeDocument/2006/relationships/image" Target="media/image85.wmf"/><Relationship Id="rId191" Type="http://schemas.openxmlformats.org/officeDocument/2006/relationships/image" Target="media/image95.wmf"/><Relationship Id="rId205" Type="http://schemas.openxmlformats.org/officeDocument/2006/relationships/oleObject" Target="embeddings/oleObject95.bin"/><Relationship Id="rId226" Type="http://schemas.openxmlformats.org/officeDocument/2006/relationships/image" Target="media/image114.wmf"/><Relationship Id="rId247" Type="http://schemas.openxmlformats.org/officeDocument/2006/relationships/image" Target="media/image124.wmf"/><Relationship Id="rId107" Type="http://schemas.openxmlformats.org/officeDocument/2006/relationships/image" Target="media/image50.wmf"/><Relationship Id="rId268" Type="http://schemas.openxmlformats.org/officeDocument/2006/relationships/image" Target="media/image135.wmf"/><Relationship Id="rId289" Type="http://schemas.openxmlformats.org/officeDocument/2006/relationships/oleObject" Target="embeddings/oleObject136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0.bin"/><Relationship Id="rId237" Type="http://schemas.openxmlformats.org/officeDocument/2006/relationships/oleObject" Target="embeddings/oleObject110.bin"/><Relationship Id="rId258" Type="http://schemas.openxmlformats.org/officeDocument/2006/relationships/oleObject" Target="embeddings/oleObject121.bin"/><Relationship Id="rId279" Type="http://schemas.openxmlformats.org/officeDocument/2006/relationships/oleObject" Target="embeddings/oleObject131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9.png"/><Relationship Id="rId290" Type="http://schemas.openxmlformats.org/officeDocument/2006/relationships/oleObject" Target="embeddings/oleObject137.bin"/><Relationship Id="rId304" Type="http://schemas.openxmlformats.org/officeDocument/2006/relationships/footer" Target="footer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03.png"/><Relationship Id="rId227" Type="http://schemas.openxmlformats.org/officeDocument/2006/relationships/oleObject" Target="embeddings/oleObject105.bin"/><Relationship Id="rId248" Type="http://schemas.openxmlformats.org/officeDocument/2006/relationships/oleObject" Target="embeddings/oleObject116.bin"/><Relationship Id="rId269" Type="http://schemas.openxmlformats.org/officeDocument/2006/relationships/oleObject" Target="embeddings/oleObject12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1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70.wmf"/><Relationship Id="rId161" Type="http://schemas.openxmlformats.org/officeDocument/2006/relationships/image" Target="media/image81.wmf"/><Relationship Id="rId182" Type="http://schemas.openxmlformats.org/officeDocument/2006/relationships/image" Target="media/image90.wmf"/><Relationship Id="rId217" Type="http://schemas.openxmlformats.org/officeDocument/2006/relationships/image" Target="media/image10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259" Type="http://schemas.openxmlformats.org/officeDocument/2006/relationships/image" Target="media/image130.wmf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270" Type="http://schemas.openxmlformats.org/officeDocument/2006/relationships/image" Target="media/image136.wmf"/><Relationship Id="rId291" Type="http://schemas.openxmlformats.org/officeDocument/2006/relationships/image" Target="media/image146.wmf"/><Relationship Id="rId305" Type="http://schemas.openxmlformats.org/officeDocument/2006/relationships/fontTable" Target="fontTable.xml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6.wmf"/><Relationship Id="rId193" Type="http://schemas.openxmlformats.org/officeDocument/2006/relationships/image" Target="media/image96.wmf"/><Relationship Id="rId207" Type="http://schemas.openxmlformats.org/officeDocument/2006/relationships/image" Target="media/image104.wmf"/><Relationship Id="rId228" Type="http://schemas.openxmlformats.org/officeDocument/2006/relationships/image" Target="media/image115.wmf"/><Relationship Id="rId249" Type="http://schemas.openxmlformats.org/officeDocument/2006/relationships/image" Target="media/image125.wmf"/><Relationship Id="rId13" Type="http://schemas.openxmlformats.org/officeDocument/2006/relationships/image" Target="media/image3.wmf"/><Relationship Id="rId109" Type="http://schemas.openxmlformats.org/officeDocument/2006/relationships/image" Target="media/image51.png"/><Relationship Id="rId260" Type="http://schemas.openxmlformats.org/officeDocument/2006/relationships/oleObject" Target="embeddings/oleObject122.bin"/><Relationship Id="rId281" Type="http://schemas.openxmlformats.org/officeDocument/2006/relationships/oleObject" Target="embeddings/oleObject132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101.bin"/><Relationship Id="rId239" Type="http://schemas.openxmlformats.org/officeDocument/2006/relationships/image" Target="media/image12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17.bin"/><Relationship Id="rId255" Type="http://schemas.openxmlformats.org/officeDocument/2006/relationships/image" Target="media/image128.wmf"/><Relationship Id="rId271" Type="http://schemas.openxmlformats.org/officeDocument/2006/relationships/oleObject" Target="embeddings/oleObject127.bin"/><Relationship Id="rId276" Type="http://schemas.openxmlformats.org/officeDocument/2006/relationships/image" Target="media/image139.wmf"/><Relationship Id="rId292" Type="http://schemas.openxmlformats.org/officeDocument/2006/relationships/oleObject" Target="embeddings/oleObject138.bin"/><Relationship Id="rId297" Type="http://schemas.openxmlformats.org/officeDocument/2006/relationships/image" Target="media/image149.wmf"/><Relationship Id="rId306" Type="http://schemas.openxmlformats.org/officeDocument/2006/relationships/theme" Target="theme/theme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png"/><Relationship Id="rId115" Type="http://schemas.openxmlformats.org/officeDocument/2006/relationships/image" Target="media/image55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png"/><Relationship Id="rId157" Type="http://schemas.openxmlformats.org/officeDocument/2006/relationships/image" Target="media/image79.wmf"/><Relationship Id="rId178" Type="http://schemas.openxmlformats.org/officeDocument/2006/relationships/image" Target="media/image89.wmf"/><Relationship Id="rId301" Type="http://schemas.openxmlformats.org/officeDocument/2006/relationships/image" Target="media/image151.png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6.png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0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06.bin"/><Relationship Id="rId19" Type="http://schemas.openxmlformats.org/officeDocument/2006/relationships/image" Target="media/image6.wmf"/><Relationship Id="rId224" Type="http://schemas.openxmlformats.org/officeDocument/2006/relationships/image" Target="media/image113.wmf"/><Relationship Id="rId240" Type="http://schemas.openxmlformats.org/officeDocument/2006/relationships/oleObject" Target="embeddings/oleObject112.bin"/><Relationship Id="rId245" Type="http://schemas.openxmlformats.org/officeDocument/2006/relationships/image" Target="media/image123.wmf"/><Relationship Id="rId261" Type="http://schemas.openxmlformats.org/officeDocument/2006/relationships/image" Target="media/image131.wmf"/><Relationship Id="rId266" Type="http://schemas.openxmlformats.org/officeDocument/2006/relationships/oleObject" Target="embeddings/oleObject125.bin"/><Relationship Id="rId287" Type="http://schemas.openxmlformats.org/officeDocument/2006/relationships/oleObject" Target="embeddings/oleObject13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4.wmf"/><Relationship Id="rId282" Type="http://schemas.openxmlformats.org/officeDocument/2006/relationships/image" Target="media/image142.wmf"/><Relationship Id="rId8" Type="http://schemas.openxmlformats.org/officeDocument/2006/relationships/hyperlink" Target="mailto:hphamthu@gmail.com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image" Target="media/image91.png"/><Relationship Id="rId189" Type="http://schemas.openxmlformats.org/officeDocument/2006/relationships/image" Target="media/image94.wmf"/><Relationship Id="rId219" Type="http://schemas.openxmlformats.org/officeDocument/2006/relationships/image" Target="media/image110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9.bin"/><Relationship Id="rId230" Type="http://schemas.openxmlformats.org/officeDocument/2006/relationships/image" Target="media/image116.wmf"/><Relationship Id="rId235" Type="http://schemas.openxmlformats.org/officeDocument/2006/relationships/oleObject" Target="embeddings/oleObject109.bin"/><Relationship Id="rId251" Type="http://schemas.openxmlformats.org/officeDocument/2006/relationships/image" Target="media/image126.wmf"/><Relationship Id="rId256" Type="http://schemas.openxmlformats.org/officeDocument/2006/relationships/oleObject" Target="embeddings/oleObject120.bin"/><Relationship Id="rId277" Type="http://schemas.openxmlformats.org/officeDocument/2006/relationships/oleObject" Target="embeddings/oleObject130.bin"/><Relationship Id="rId298" Type="http://schemas.openxmlformats.org/officeDocument/2006/relationships/oleObject" Target="embeddings/oleObject141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png"/><Relationship Id="rId158" Type="http://schemas.openxmlformats.org/officeDocument/2006/relationships/oleObject" Target="embeddings/oleObject71.bin"/><Relationship Id="rId272" Type="http://schemas.openxmlformats.org/officeDocument/2006/relationships/image" Target="media/image137.wmf"/><Relationship Id="rId293" Type="http://schemas.openxmlformats.org/officeDocument/2006/relationships/image" Target="media/image147.wmf"/><Relationship Id="rId302" Type="http://schemas.openxmlformats.org/officeDocument/2006/relationships/image" Target="media/image152.png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77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2.bin"/><Relationship Id="rId195" Type="http://schemas.openxmlformats.org/officeDocument/2006/relationships/image" Target="media/image97.png"/><Relationship Id="rId209" Type="http://schemas.openxmlformats.org/officeDocument/2006/relationships/image" Target="media/image105.wmf"/><Relationship Id="rId190" Type="http://schemas.openxmlformats.org/officeDocument/2006/relationships/oleObject" Target="embeddings/oleObject88.bin"/><Relationship Id="rId204" Type="http://schemas.openxmlformats.org/officeDocument/2006/relationships/image" Target="media/image102.wmf"/><Relationship Id="rId220" Type="http://schemas.openxmlformats.org/officeDocument/2006/relationships/oleObject" Target="embeddings/oleObject102.bin"/><Relationship Id="rId225" Type="http://schemas.openxmlformats.org/officeDocument/2006/relationships/oleObject" Target="embeddings/oleObject104.bin"/><Relationship Id="rId241" Type="http://schemas.openxmlformats.org/officeDocument/2006/relationships/image" Target="media/image121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4.png"/><Relationship Id="rId288" Type="http://schemas.openxmlformats.org/officeDocument/2006/relationships/image" Target="media/image145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3.bin"/><Relationship Id="rId283" Type="http://schemas.openxmlformats.org/officeDocument/2006/relationships/oleObject" Target="embeddings/oleObject13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3.png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7.bin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97.bin"/><Relationship Id="rId215" Type="http://schemas.openxmlformats.org/officeDocument/2006/relationships/image" Target="media/image108.wmf"/><Relationship Id="rId236" Type="http://schemas.openxmlformats.org/officeDocument/2006/relationships/image" Target="media/image119.wmf"/><Relationship Id="rId257" Type="http://schemas.openxmlformats.org/officeDocument/2006/relationships/image" Target="media/image129.wmf"/><Relationship Id="rId278" Type="http://schemas.openxmlformats.org/officeDocument/2006/relationships/image" Target="media/image14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7.bin"/><Relationship Id="rId252" Type="http://schemas.openxmlformats.org/officeDocument/2006/relationships/oleObject" Target="embeddings/oleObject118.bin"/><Relationship Id="rId273" Type="http://schemas.openxmlformats.org/officeDocument/2006/relationships/oleObject" Target="embeddings/oleObject128.bin"/><Relationship Id="rId294" Type="http://schemas.openxmlformats.org/officeDocument/2006/relationships/oleObject" Target="embeddings/oleObject13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80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32.wmf"/><Relationship Id="rId284" Type="http://schemas.openxmlformats.org/officeDocument/2006/relationships/image" Target="media/image14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72.wmf"/><Relationship Id="rId90" Type="http://schemas.openxmlformats.org/officeDocument/2006/relationships/image" Target="media/image41.png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6.bin"/><Relationship Id="rId211" Type="http://schemas.openxmlformats.org/officeDocument/2006/relationships/image" Target="media/image106.wmf"/><Relationship Id="rId232" Type="http://schemas.openxmlformats.org/officeDocument/2006/relationships/image" Target="media/image117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8.wmf"/><Relationship Id="rId295" Type="http://schemas.openxmlformats.org/officeDocument/2006/relationships/image" Target="media/image148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image" Target="media/image36.wmf"/><Relationship Id="rId155" Type="http://schemas.openxmlformats.org/officeDocument/2006/relationships/image" Target="media/image78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4.bin"/><Relationship Id="rId285" Type="http://schemas.openxmlformats.org/officeDocument/2006/relationships/oleObject" Target="embeddings/oleObject13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6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08.bin"/><Relationship Id="rId254" Type="http://schemas.openxmlformats.org/officeDocument/2006/relationships/image" Target="media/image127.png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29.bin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2.png"/><Relationship Id="rId244" Type="http://schemas.openxmlformats.org/officeDocument/2006/relationships/oleObject" Target="embeddings/oleObject114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33.wmf"/><Relationship Id="rId286" Type="http://schemas.openxmlformats.org/officeDocument/2006/relationships/image" Target="media/image144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png"/><Relationship Id="rId146" Type="http://schemas.openxmlformats.org/officeDocument/2006/relationships/image" Target="media/image73.wmf"/><Relationship Id="rId167" Type="http://schemas.openxmlformats.org/officeDocument/2006/relationships/image" Target="media/image83.png"/><Relationship Id="rId188" Type="http://schemas.openxmlformats.org/officeDocument/2006/relationships/oleObject" Target="embeddings/oleObject87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107.wmf"/><Relationship Id="rId234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5</TotalTime>
  <Pages>7</Pages>
  <Words>1566</Words>
  <Characters>8928</Characters>
  <DocSecurity>0</DocSecurity>
  <Lines>74</Lines>
  <Paragraphs>20</Paragraphs>
  <ScaleCrop>false</ScaleCrop>
  <HeadingPairs>
    <vt:vector size="4" baseType="variant">
      <vt:variant>
        <vt:lpstr>Tiêu đề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104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12T07:15:00Z</dcterms:created>
  <dcterms:modified xsi:type="dcterms:W3CDTF">2019-10-13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